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3"/>
  </p:notesMasterIdLst>
  <p:handoutMasterIdLst>
    <p:handoutMasterId r:id="rId14"/>
  </p:handoutMasterIdLst>
  <p:sldIdLst>
    <p:sldId id="290" r:id="rId2"/>
    <p:sldId id="343" r:id="rId3"/>
    <p:sldId id="257" r:id="rId4"/>
    <p:sldId id="258" r:id="rId5"/>
    <p:sldId id="266" r:id="rId6"/>
    <p:sldId id="267" r:id="rId7"/>
    <p:sldId id="259" r:id="rId8"/>
    <p:sldId id="268" r:id="rId9"/>
    <p:sldId id="260" r:id="rId10"/>
    <p:sldId id="269" r:id="rId11"/>
    <p:sldId id="271" r:id="rId12"/>
  </p:sldIdLst>
  <p:sldSz cx="12192000" cy="6858000"/>
  <p:notesSz cx="6858000" cy="96567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1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B62B1"/>
    <a:srgbClr val="5A73FF"/>
    <a:srgbClr val="006600"/>
    <a:srgbClr val="008000"/>
    <a:srgbClr val="99CC00"/>
    <a:srgbClr val="FFFFCC"/>
    <a:srgbClr val="FFFF99"/>
    <a:srgbClr val="CC33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83" autoAdjust="0"/>
    <p:restoredTop sz="93621" autoAdjust="0"/>
  </p:normalViewPr>
  <p:slideViewPr>
    <p:cSldViewPr snapToGrid="0">
      <p:cViewPr varScale="1">
        <p:scale>
          <a:sx n="93" d="100"/>
          <a:sy n="93" d="100"/>
        </p:scale>
        <p:origin x="896" y="19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75" d="100"/>
          <a:sy n="75" d="100"/>
        </p:scale>
        <p:origin x="-648" y="-58"/>
      </p:cViewPr>
      <p:guideLst>
        <p:guide orient="horz" pos="231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B9C1906-D963-455B-A403-2CB9C827A8D4}" type="doc">
      <dgm:prSet loTypeId="urn:microsoft.com/office/officeart/2008/layout/VerticalCurvedList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GB"/>
        </a:p>
      </dgm:t>
    </dgm:pt>
    <dgm:pt modelId="{F8FE91BD-A8C8-4C66-9EAD-55A1FC7946B9}">
      <dgm:prSet phldrT="[Testo]"/>
      <dgm:spPr/>
      <dgm:t>
        <a:bodyPr/>
        <a:lstStyle/>
        <a:p>
          <a:pPr algn="l"/>
          <a:r>
            <a:rPr lang="it-IT" dirty="0"/>
            <a:t>Il criterio</a:t>
          </a:r>
          <a:endParaRPr lang="en-GB" dirty="0"/>
        </a:p>
      </dgm:t>
    </dgm:pt>
    <dgm:pt modelId="{C676BBFE-00AB-4EDD-AD4E-2B4BAA8E0F5C}" type="parTrans" cxnId="{BF9F5AFE-5580-486D-8FCC-5FA6A4250E87}">
      <dgm:prSet/>
      <dgm:spPr/>
      <dgm:t>
        <a:bodyPr/>
        <a:lstStyle/>
        <a:p>
          <a:endParaRPr lang="en-GB"/>
        </a:p>
      </dgm:t>
    </dgm:pt>
    <dgm:pt modelId="{4F2134DB-1F73-47A1-870C-67CD35C09807}" type="sibTrans" cxnId="{BF9F5AFE-5580-486D-8FCC-5FA6A4250E87}">
      <dgm:prSet/>
      <dgm:spPr/>
      <dgm:t>
        <a:bodyPr/>
        <a:lstStyle/>
        <a:p>
          <a:endParaRPr lang="en-GB"/>
        </a:p>
      </dgm:t>
    </dgm:pt>
    <dgm:pt modelId="{3B8768B4-3740-48AD-BF90-689D8B76D458}">
      <dgm:prSet phldrT="[Testo]"/>
      <dgm:spPr/>
      <dgm:t>
        <a:bodyPr/>
        <a:lstStyle/>
        <a:p>
          <a:pPr algn="l"/>
          <a:r>
            <a:rPr lang="it-IT" dirty="0"/>
            <a:t>Esempi numerici</a:t>
          </a:r>
          <a:endParaRPr lang="en-GB" dirty="0"/>
        </a:p>
      </dgm:t>
    </dgm:pt>
    <dgm:pt modelId="{AC568D9B-C7A3-4A47-98A0-BB210D240893}" type="parTrans" cxnId="{F63153EF-745A-4497-BE2C-CC3EB6F9674D}">
      <dgm:prSet/>
      <dgm:spPr/>
      <dgm:t>
        <a:bodyPr/>
        <a:lstStyle/>
        <a:p>
          <a:endParaRPr lang="en-GB"/>
        </a:p>
      </dgm:t>
    </dgm:pt>
    <dgm:pt modelId="{C913BCA7-4BE8-41B3-8F7B-508FA7D83EF0}" type="sibTrans" cxnId="{F63153EF-745A-4497-BE2C-CC3EB6F9674D}">
      <dgm:prSet/>
      <dgm:spPr/>
      <dgm:t>
        <a:bodyPr/>
        <a:lstStyle/>
        <a:p>
          <a:endParaRPr lang="en-GB"/>
        </a:p>
      </dgm:t>
    </dgm:pt>
    <dgm:pt modelId="{AC3C15F1-5916-5447-9D05-8285D00CC51C}">
      <dgm:prSet phldrT="[Testo]"/>
      <dgm:spPr/>
      <dgm:t>
        <a:bodyPr/>
        <a:lstStyle/>
        <a:p>
          <a:pPr algn="l"/>
          <a:r>
            <a:rPr lang="en-GB" dirty="0" err="1"/>
            <a:t>Esempi</a:t>
          </a:r>
          <a:r>
            <a:rPr lang="en-GB" dirty="0"/>
            <a:t> </a:t>
          </a:r>
          <a:r>
            <a:rPr lang="en-GB" dirty="0" err="1"/>
            <a:t>Sibolici</a:t>
          </a:r>
          <a:endParaRPr lang="en-GB" dirty="0"/>
        </a:p>
      </dgm:t>
    </dgm:pt>
    <dgm:pt modelId="{9216478F-7FF5-7141-A1DF-72FD63753258}" type="parTrans" cxnId="{9ABBB9B2-F471-2042-ACA0-61244AC35DB3}">
      <dgm:prSet/>
      <dgm:spPr/>
      <dgm:t>
        <a:bodyPr/>
        <a:lstStyle/>
        <a:p>
          <a:endParaRPr lang="it-IT"/>
        </a:p>
      </dgm:t>
    </dgm:pt>
    <dgm:pt modelId="{2012710B-AD77-E149-A6DA-45207EC606C3}" type="sibTrans" cxnId="{9ABBB9B2-F471-2042-ACA0-61244AC35DB3}">
      <dgm:prSet/>
      <dgm:spPr/>
      <dgm:t>
        <a:bodyPr/>
        <a:lstStyle/>
        <a:p>
          <a:endParaRPr lang="it-IT"/>
        </a:p>
      </dgm:t>
    </dgm:pt>
    <dgm:pt modelId="{F61206EA-026E-E549-9C10-562DEDFF060E}">
      <dgm:prSet phldrT="[Testo]"/>
      <dgm:spPr/>
      <dgm:t>
        <a:bodyPr/>
        <a:lstStyle/>
        <a:p>
          <a:pPr algn="l"/>
          <a:r>
            <a:rPr lang="en-GB" dirty="0" err="1"/>
            <a:t>Casi</a:t>
          </a:r>
          <a:r>
            <a:rPr lang="en-GB" dirty="0"/>
            <a:t> </a:t>
          </a:r>
          <a:r>
            <a:rPr lang="en-GB" dirty="0" err="1"/>
            <a:t>Particolari</a:t>
          </a:r>
          <a:endParaRPr lang="en-GB" dirty="0"/>
        </a:p>
      </dgm:t>
    </dgm:pt>
    <dgm:pt modelId="{706939FE-75C5-8648-A526-158E5E5BEB46}" type="parTrans" cxnId="{4158FD1F-270C-D945-B827-B22505B9E091}">
      <dgm:prSet/>
      <dgm:spPr/>
      <dgm:t>
        <a:bodyPr/>
        <a:lstStyle/>
        <a:p>
          <a:endParaRPr lang="it-IT"/>
        </a:p>
      </dgm:t>
    </dgm:pt>
    <dgm:pt modelId="{FD260F98-4A69-8043-928D-A6CF9C810AC5}" type="sibTrans" cxnId="{4158FD1F-270C-D945-B827-B22505B9E091}">
      <dgm:prSet/>
      <dgm:spPr/>
      <dgm:t>
        <a:bodyPr/>
        <a:lstStyle/>
        <a:p>
          <a:endParaRPr lang="it-IT"/>
        </a:p>
      </dgm:t>
    </dgm:pt>
    <dgm:pt modelId="{C8DE0D4D-E464-3A43-A88C-9977CB92C5D0}">
      <dgm:prSet phldrT="[Testo]"/>
      <dgm:spPr/>
      <dgm:t>
        <a:bodyPr/>
        <a:lstStyle/>
        <a:p>
          <a:pPr algn="l"/>
          <a:r>
            <a:rPr lang="en-GB" dirty="0" err="1"/>
            <a:t>Teorema</a:t>
          </a:r>
          <a:r>
            <a:rPr lang="en-GB" dirty="0"/>
            <a:t> di </a:t>
          </a:r>
          <a:r>
            <a:rPr lang="en-GB" dirty="0" err="1"/>
            <a:t>Kharitonov</a:t>
          </a:r>
          <a:endParaRPr lang="en-GB" dirty="0"/>
        </a:p>
      </dgm:t>
    </dgm:pt>
    <dgm:pt modelId="{B4DC9B6E-D031-E349-889F-B83BADA842EB}" type="parTrans" cxnId="{3239BA83-2512-5B49-A60F-A4551B97FDEC}">
      <dgm:prSet/>
      <dgm:spPr/>
      <dgm:t>
        <a:bodyPr/>
        <a:lstStyle/>
        <a:p>
          <a:endParaRPr lang="it-IT"/>
        </a:p>
      </dgm:t>
    </dgm:pt>
    <dgm:pt modelId="{322D8882-9570-1D42-90A5-C20FB1BF070B}" type="sibTrans" cxnId="{3239BA83-2512-5B49-A60F-A4551B97FDEC}">
      <dgm:prSet/>
      <dgm:spPr/>
      <dgm:t>
        <a:bodyPr/>
        <a:lstStyle/>
        <a:p>
          <a:endParaRPr lang="it-IT"/>
        </a:p>
      </dgm:t>
    </dgm:pt>
    <dgm:pt modelId="{84A977FF-0ED7-40C7-B19A-F80EFBC6350B}" type="pres">
      <dgm:prSet presAssocID="{9B9C1906-D963-455B-A403-2CB9C827A8D4}" presName="Name0" presStyleCnt="0">
        <dgm:presLayoutVars>
          <dgm:chMax val="7"/>
          <dgm:chPref val="7"/>
          <dgm:dir/>
        </dgm:presLayoutVars>
      </dgm:prSet>
      <dgm:spPr/>
    </dgm:pt>
    <dgm:pt modelId="{ABCD8F0B-0FE5-4A31-A00A-A46138C36D35}" type="pres">
      <dgm:prSet presAssocID="{9B9C1906-D963-455B-A403-2CB9C827A8D4}" presName="Name1" presStyleCnt="0"/>
      <dgm:spPr/>
    </dgm:pt>
    <dgm:pt modelId="{AA6952B3-8E90-40D3-877B-942E1267DFB1}" type="pres">
      <dgm:prSet presAssocID="{9B9C1906-D963-455B-A403-2CB9C827A8D4}" presName="cycle" presStyleCnt="0"/>
      <dgm:spPr/>
    </dgm:pt>
    <dgm:pt modelId="{30D0E3BC-12D7-4486-B4DC-26B0EF3DA5E8}" type="pres">
      <dgm:prSet presAssocID="{9B9C1906-D963-455B-A403-2CB9C827A8D4}" presName="srcNode" presStyleLbl="node1" presStyleIdx="0" presStyleCnt="5"/>
      <dgm:spPr/>
    </dgm:pt>
    <dgm:pt modelId="{74E8505A-EA4B-433B-A032-55251C78DB3B}" type="pres">
      <dgm:prSet presAssocID="{9B9C1906-D963-455B-A403-2CB9C827A8D4}" presName="conn" presStyleLbl="parChTrans1D2" presStyleIdx="0" presStyleCnt="1"/>
      <dgm:spPr/>
    </dgm:pt>
    <dgm:pt modelId="{0339759A-1E1A-403D-BA55-A4C30FEEFEE6}" type="pres">
      <dgm:prSet presAssocID="{9B9C1906-D963-455B-A403-2CB9C827A8D4}" presName="extraNode" presStyleLbl="node1" presStyleIdx="0" presStyleCnt="5"/>
      <dgm:spPr/>
    </dgm:pt>
    <dgm:pt modelId="{35D41E2A-CA0F-41BC-8762-20618474EE61}" type="pres">
      <dgm:prSet presAssocID="{9B9C1906-D963-455B-A403-2CB9C827A8D4}" presName="dstNode" presStyleLbl="node1" presStyleIdx="0" presStyleCnt="5"/>
      <dgm:spPr/>
    </dgm:pt>
    <dgm:pt modelId="{64B08276-D666-46A5-8BAE-812777F55989}" type="pres">
      <dgm:prSet presAssocID="{F8FE91BD-A8C8-4C66-9EAD-55A1FC7946B9}" presName="text_1" presStyleLbl="node1" presStyleIdx="0" presStyleCnt="5">
        <dgm:presLayoutVars>
          <dgm:bulletEnabled val="1"/>
        </dgm:presLayoutVars>
      </dgm:prSet>
      <dgm:spPr/>
    </dgm:pt>
    <dgm:pt modelId="{D82D6A08-F623-4628-A4D7-C9760310AA4F}" type="pres">
      <dgm:prSet presAssocID="{F8FE91BD-A8C8-4C66-9EAD-55A1FC7946B9}" presName="accent_1" presStyleCnt="0"/>
      <dgm:spPr/>
    </dgm:pt>
    <dgm:pt modelId="{4D7FB870-9BE9-41F7-960F-8B72B0F1B401}" type="pres">
      <dgm:prSet presAssocID="{F8FE91BD-A8C8-4C66-9EAD-55A1FC7946B9}" presName="accentRepeatNode" presStyleLbl="solidFgAcc1" presStyleIdx="0" presStyleCnt="5"/>
      <dgm:spPr/>
    </dgm:pt>
    <dgm:pt modelId="{4D74D467-5CFD-4046-AEB6-A2ABF966DE9E}" type="pres">
      <dgm:prSet presAssocID="{3B8768B4-3740-48AD-BF90-689D8B76D458}" presName="text_2" presStyleLbl="node1" presStyleIdx="1" presStyleCnt="5">
        <dgm:presLayoutVars>
          <dgm:bulletEnabled val="1"/>
        </dgm:presLayoutVars>
      </dgm:prSet>
      <dgm:spPr/>
    </dgm:pt>
    <dgm:pt modelId="{F54C5AC1-6BC1-4878-8CF7-D1C0B6AC8A6C}" type="pres">
      <dgm:prSet presAssocID="{3B8768B4-3740-48AD-BF90-689D8B76D458}" presName="accent_2" presStyleCnt="0"/>
      <dgm:spPr/>
    </dgm:pt>
    <dgm:pt modelId="{13C12077-1C84-4D9D-AF39-0C00A2271216}" type="pres">
      <dgm:prSet presAssocID="{3B8768B4-3740-48AD-BF90-689D8B76D458}" presName="accentRepeatNode" presStyleLbl="solidFgAcc1" presStyleIdx="1" presStyleCnt="5"/>
      <dgm:spPr/>
    </dgm:pt>
    <dgm:pt modelId="{0426E141-A6F5-1B49-9C1A-B03529514D32}" type="pres">
      <dgm:prSet presAssocID="{AC3C15F1-5916-5447-9D05-8285D00CC51C}" presName="text_3" presStyleLbl="node1" presStyleIdx="2" presStyleCnt="5">
        <dgm:presLayoutVars>
          <dgm:bulletEnabled val="1"/>
        </dgm:presLayoutVars>
      </dgm:prSet>
      <dgm:spPr/>
    </dgm:pt>
    <dgm:pt modelId="{00ED0BE2-B4F6-914E-AB2B-DE9246BE45AB}" type="pres">
      <dgm:prSet presAssocID="{AC3C15F1-5916-5447-9D05-8285D00CC51C}" presName="accent_3" presStyleCnt="0"/>
      <dgm:spPr/>
    </dgm:pt>
    <dgm:pt modelId="{F0D196DC-37EB-E74D-9C0B-6AB944F637E9}" type="pres">
      <dgm:prSet presAssocID="{AC3C15F1-5916-5447-9D05-8285D00CC51C}" presName="accentRepeatNode" presStyleLbl="solidFgAcc1" presStyleIdx="2" presStyleCnt="5"/>
      <dgm:spPr/>
    </dgm:pt>
    <dgm:pt modelId="{560EA49B-77F1-E44A-AF1A-60576B109B97}" type="pres">
      <dgm:prSet presAssocID="{F61206EA-026E-E549-9C10-562DEDFF060E}" presName="text_4" presStyleLbl="node1" presStyleIdx="3" presStyleCnt="5">
        <dgm:presLayoutVars>
          <dgm:bulletEnabled val="1"/>
        </dgm:presLayoutVars>
      </dgm:prSet>
      <dgm:spPr/>
    </dgm:pt>
    <dgm:pt modelId="{60F0B09F-968C-224C-9352-129BF4295E40}" type="pres">
      <dgm:prSet presAssocID="{F61206EA-026E-E549-9C10-562DEDFF060E}" presName="accent_4" presStyleCnt="0"/>
      <dgm:spPr/>
    </dgm:pt>
    <dgm:pt modelId="{48C83EBC-5554-B544-90F5-050972A48C58}" type="pres">
      <dgm:prSet presAssocID="{F61206EA-026E-E549-9C10-562DEDFF060E}" presName="accentRepeatNode" presStyleLbl="solidFgAcc1" presStyleIdx="3" presStyleCnt="5"/>
      <dgm:spPr/>
    </dgm:pt>
    <dgm:pt modelId="{556398FE-F092-7440-8FFA-BB504A786DA2}" type="pres">
      <dgm:prSet presAssocID="{C8DE0D4D-E464-3A43-A88C-9977CB92C5D0}" presName="text_5" presStyleLbl="node1" presStyleIdx="4" presStyleCnt="5">
        <dgm:presLayoutVars>
          <dgm:bulletEnabled val="1"/>
        </dgm:presLayoutVars>
      </dgm:prSet>
      <dgm:spPr/>
    </dgm:pt>
    <dgm:pt modelId="{0D1F21B3-1F08-194F-A845-DE103B25CF84}" type="pres">
      <dgm:prSet presAssocID="{C8DE0D4D-E464-3A43-A88C-9977CB92C5D0}" presName="accent_5" presStyleCnt="0"/>
      <dgm:spPr/>
    </dgm:pt>
    <dgm:pt modelId="{1AFACDB1-CA68-3F47-B188-B7AB2DFB74A3}" type="pres">
      <dgm:prSet presAssocID="{C8DE0D4D-E464-3A43-A88C-9977CB92C5D0}" presName="accentRepeatNode" presStyleLbl="solidFgAcc1" presStyleIdx="4" presStyleCnt="5"/>
      <dgm:spPr/>
    </dgm:pt>
  </dgm:ptLst>
  <dgm:cxnLst>
    <dgm:cxn modelId="{6774830A-8953-364B-A480-A96F9E771FD3}" type="presOf" srcId="{F61206EA-026E-E549-9C10-562DEDFF060E}" destId="{560EA49B-77F1-E44A-AF1A-60576B109B97}" srcOrd="0" destOrd="0" presId="urn:microsoft.com/office/officeart/2008/layout/VerticalCurvedList"/>
    <dgm:cxn modelId="{9A108B0F-C7B4-4758-9F07-3194EBBD73A5}" type="presOf" srcId="{F8FE91BD-A8C8-4C66-9EAD-55A1FC7946B9}" destId="{64B08276-D666-46A5-8BAE-812777F55989}" srcOrd="0" destOrd="0" presId="urn:microsoft.com/office/officeart/2008/layout/VerticalCurvedList"/>
    <dgm:cxn modelId="{4158FD1F-270C-D945-B827-B22505B9E091}" srcId="{9B9C1906-D963-455B-A403-2CB9C827A8D4}" destId="{F61206EA-026E-E549-9C10-562DEDFF060E}" srcOrd="3" destOrd="0" parTransId="{706939FE-75C5-8648-A526-158E5E5BEB46}" sibTransId="{FD260F98-4A69-8043-928D-A6CF9C810AC5}"/>
    <dgm:cxn modelId="{47BE0E4F-3199-4C6E-A816-41705629CD20}" type="presOf" srcId="{3B8768B4-3740-48AD-BF90-689D8B76D458}" destId="{4D74D467-5CFD-4046-AEB6-A2ABF966DE9E}" srcOrd="0" destOrd="0" presId="urn:microsoft.com/office/officeart/2008/layout/VerticalCurvedList"/>
    <dgm:cxn modelId="{3239BA83-2512-5B49-A60F-A4551B97FDEC}" srcId="{9B9C1906-D963-455B-A403-2CB9C827A8D4}" destId="{C8DE0D4D-E464-3A43-A88C-9977CB92C5D0}" srcOrd="4" destOrd="0" parTransId="{B4DC9B6E-D031-E349-889F-B83BADA842EB}" sibTransId="{322D8882-9570-1D42-90A5-C20FB1BF070B}"/>
    <dgm:cxn modelId="{4F906791-0C40-BD44-8C79-011D148CC99B}" type="presOf" srcId="{AC3C15F1-5916-5447-9D05-8285D00CC51C}" destId="{0426E141-A6F5-1B49-9C1A-B03529514D32}" srcOrd="0" destOrd="0" presId="urn:microsoft.com/office/officeart/2008/layout/VerticalCurvedList"/>
    <dgm:cxn modelId="{9ABBB9B2-F471-2042-ACA0-61244AC35DB3}" srcId="{9B9C1906-D963-455B-A403-2CB9C827A8D4}" destId="{AC3C15F1-5916-5447-9D05-8285D00CC51C}" srcOrd="2" destOrd="0" parTransId="{9216478F-7FF5-7141-A1DF-72FD63753258}" sibTransId="{2012710B-AD77-E149-A6DA-45207EC606C3}"/>
    <dgm:cxn modelId="{5FCA28D0-57BC-A542-B10F-5535CC228F53}" type="presOf" srcId="{C8DE0D4D-E464-3A43-A88C-9977CB92C5D0}" destId="{556398FE-F092-7440-8FFA-BB504A786DA2}" srcOrd="0" destOrd="0" presId="urn:microsoft.com/office/officeart/2008/layout/VerticalCurvedList"/>
    <dgm:cxn modelId="{156A51D8-9B18-464B-B745-4DAFF552ECB2}" type="presOf" srcId="{4F2134DB-1F73-47A1-870C-67CD35C09807}" destId="{74E8505A-EA4B-433B-A032-55251C78DB3B}" srcOrd="0" destOrd="0" presId="urn:microsoft.com/office/officeart/2008/layout/VerticalCurvedList"/>
    <dgm:cxn modelId="{8872FAEA-B76C-4243-9298-B44A57E3DE0B}" type="presOf" srcId="{9B9C1906-D963-455B-A403-2CB9C827A8D4}" destId="{84A977FF-0ED7-40C7-B19A-F80EFBC6350B}" srcOrd="0" destOrd="0" presId="urn:microsoft.com/office/officeart/2008/layout/VerticalCurvedList"/>
    <dgm:cxn modelId="{F63153EF-745A-4497-BE2C-CC3EB6F9674D}" srcId="{9B9C1906-D963-455B-A403-2CB9C827A8D4}" destId="{3B8768B4-3740-48AD-BF90-689D8B76D458}" srcOrd="1" destOrd="0" parTransId="{AC568D9B-C7A3-4A47-98A0-BB210D240893}" sibTransId="{C913BCA7-4BE8-41B3-8F7B-508FA7D83EF0}"/>
    <dgm:cxn modelId="{BF9F5AFE-5580-486D-8FCC-5FA6A4250E87}" srcId="{9B9C1906-D963-455B-A403-2CB9C827A8D4}" destId="{F8FE91BD-A8C8-4C66-9EAD-55A1FC7946B9}" srcOrd="0" destOrd="0" parTransId="{C676BBFE-00AB-4EDD-AD4E-2B4BAA8E0F5C}" sibTransId="{4F2134DB-1F73-47A1-870C-67CD35C09807}"/>
    <dgm:cxn modelId="{9BB7DEFE-57AE-434A-8A8B-ED1B2B3D7E61}" type="presParOf" srcId="{84A977FF-0ED7-40C7-B19A-F80EFBC6350B}" destId="{ABCD8F0B-0FE5-4A31-A00A-A46138C36D35}" srcOrd="0" destOrd="0" presId="urn:microsoft.com/office/officeart/2008/layout/VerticalCurvedList"/>
    <dgm:cxn modelId="{FA7A85E2-EC01-44B3-B056-A8219D799F64}" type="presParOf" srcId="{ABCD8F0B-0FE5-4A31-A00A-A46138C36D35}" destId="{AA6952B3-8E90-40D3-877B-942E1267DFB1}" srcOrd="0" destOrd="0" presId="urn:microsoft.com/office/officeart/2008/layout/VerticalCurvedList"/>
    <dgm:cxn modelId="{879F90AF-B58C-4756-81EE-4CD90A467C36}" type="presParOf" srcId="{AA6952B3-8E90-40D3-877B-942E1267DFB1}" destId="{30D0E3BC-12D7-4486-B4DC-26B0EF3DA5E8}" srcOrd="0" destOrd="0" presId="urn:microsoft.com/office/officeart/2008/layout/VerticalCurvedList"/>
    <dgm:cxn modelId="{65062783-0B79-45B0-A49B-914B94A9EC7B}" type="presParOf" srcId="{AA6952B3-8E90-40D3-877B-942E1267DFB1}" destId="{74E8505A-EA4B-433B-A032-55251C78DB3B}" srcOrd="1" destOrd="0" presId="urn:microsoft.com/office/officeart/2008/layout/VerticalCurvedList"/>
    <dgm:cxn modelId="{AD477454-9D1A-45E0-B39F-E071D043F1E9}" type="presParOf" srcId="{AA6952B3-8E90-40D3-877B-942E1267DFB1}" destId="{0339759A-1E1A-403D-BA55-A4C30FEEFEE6}" srcOrd="2" destOrd="0" presId="urn:microsoft.com/office/officeart/2008/layout/VerticalCurvedList"/>
    <dgm:cxn modelId="{0785901C-E15D-4DDA-8DEA-D229A7ECD144}" type="presParOf" srcId="{AA6952B3-8E90-40D3-877B-942E1267DFB1}" destId="{35D41E2A-CA0F-41BC-8762-20618474EE61}" srcOrd="3" destOrd="0" presId="urn:microsoft.com/office/officeart/2008/layout/VerticalCurvedList"/>
    <dgm:cxn modelId="{500B54AE-97CA-400F-A49C-C2B207FBF8DD}" type="presParOf" srcId="{ABCD8F0B-0FE5-4A31-A00A-A46138C36D35}" destId="{64B08276-D666-46A5-8BAE-812777F55989}" srcOrd="1" destOrd="0" presId="urn:microsoft.com/office/officeart/2008/layout/VerticalCurvedList"/>
    <dgm:cxn modelId="{3146C410-0C40-48DF-9FA7-C7D6A16780BB}" type="presParOf" srcId="{ABCD8F0B-0FE5-4A31-A00A-A46138C36D35}" destId="{D82D6A08-F623-4628-A4D7-C9760310AA4F}" srcOrd="2" destOrd="0" presId="urn:microsoft.com/office/officeart/2008/layout/VerticalCurvedList"/>
    <dgm:cxn modelId="{5A714040-6C0B-47B6-ABA0-503DEFFFD143}" type="presParOf" srcId="{D82D6A08-F623-4628-A4D7-C9760310AA4F}" destId="{4D7FB870-9BE9-41F7-960F-8B72B0F1B401}" srcOrd="0" destOrd="0" presId="urn:microsoft.com/office/officeart/2008/layout/VerticalCurvedList"/>
    <dgm:cxn modelId="{20D04F38-53D8-4C14-AA17-61ADB7F80271}" type="presParOf" srcId="{ABCD8F0B-0FE5-4A31-A00A-A46138C36D35}" destId="{4D74D467-5CFD-4046-AEB6-A2ABF966DE9E}" srcOrd="3" destOrd="0" presId="urn:microsoft.com/office/officeart/2008/layout/VerticalCurvedList"/>
    <dgm:cxn modelId="{85828542-BF22-4296-9726-AE6BF9A1314C}" type="presParOf" srcId="{ABCD8F0B-0FE5-4A31-A00A-A46138C36D35}" destId="{F54C5AC1-6BC1-4878-8CF7-D1C0B6AC8A6C}" srcOrd="4" destOrd="0" presId="urn:microsoft.com/office/officeart/2008/layout/VerticalCurvedList"/>
    <dgm:cxn modelId="{35103059-246E-4FF0-8EBD-97C975482CA0}" type="presParOf" srcId="{F54C5AC1-6BC1-4878-8CF7-D1C0B6AC8A6C}" destId="{13C12077-1C84-4D9D-AF39-0C00A2271216}" srcOrd="0" destOrd="0" presId="urn:microsoft.com/office/officeart/2008/layout/VerticalCurvedList"/>
    <dgm:cxn modelId="{70A7B495-D348-2345-B336-DB409FA47F99}" type="presParOf" srcId="{ABCD8F0B-0FE5-4A31-A00A-A46138C36D35}" destId="{0426E141-A6F5-1B49-9C1A-B03529514D32}" srcOrd="5" destOrd="0" presId="urn:microsoft.com/office/officeart/2008/layout/VerticalCurvedList"/>
    <dgm:cxn modelId="{03625902-5D82-6049-BA93-37D4091648B5}" type="presParOf" srcId="{ABCD8F0B-0FE5-4A31-A00A-A46138C36D35}" destId="{00ED0BE2-B4F6-914E-AB2B-DE9246BE45AB}" srcOrd="6" destOrd="0" presId="urn:microsoft.com/office/officeart/2008/layout/VerticalCurvedList"/>
    <dgm:cxn modelId="{F270187E-E6C0-1842-A6DA-A691C7FE1A57}" type="presParOf" srcId="{00ED0BE2-B4F6-914E-AB2B-DE9246BE45AB}" destId="{F0D196DC-37EB-E74D-9C0B-6AB944F637E9}" srcOrd="0" destOrd="0" presId="urn:microsoft.com/office/officeart/2008/layout/VerticalCurvedList"/>
    <dgm:cxn modelId="{D191A9BF-71BE-D24F-8CC8-6CCC27AB605B}" type="presParOf" srcId="{ABCD8F0B-0FE5-4A31-A00A-A46138C36D35}" destId="{560EA49B-77F1-E44A-AF1A-60576B109B97}" srcOrd="7" destOrd="0" presId="urn:microsoft.com/office/officeart/2008/layout/VerticalCurvedList"/>
    <dgm:cxn modelId="{01EA0192-73FB-F849-9F8B-DB8203C12424}" type="presParOf" srcId="{ABCD8F0B-0FE5-4A31-A00A-A46138C36D35}" destId="{60F0B09F-968C-224C-9352-129BF4295E40}" srcOrd="8" destOrd="0" presId="urn:microsoft.com/office/officeart/2008/layout/VerticalCurvedList"/>
    <dgm:cxn modelId="{229ED1E6-3ABD-9745-8151-054533EB6916}" type="presParOf" srcId="{60F0B09F-968C-224C-9352-129BF4295E40}" destId="{48C83EBC-5554-B544-90F5-050972A48C58}" srcOrd="0" destOrd="0" presId="urn:microsoft.com/office/officeart/2008/layout/VerticalCurvedList"/>
    <dgm:cxn modelId="{435D68E9-26CF-2545-A07C-783F133EE145}" type="presParOf" srcId="{ABCD8F0B-0FE5-4A31-A00A-A46138C36D35}" destId="{556398FE-F092-7440-8FFA-BB504A786DA2}" srcOrd="9" destOrd="0" presId="urn:microsoft.com/office/officeart/2008/layout/VerticalCurvedList"/>
    <dgm:cxn modelId="{E0AEE0FA-9075-A849-A50C-3470BF283E39}" type="presParOf" srcId="{ABCD8F0B-0FE5-4A31-A00A-A46138C36D35}" destId="{0D1F21B3-1F08-194F-A845-DE103B25CF84}" srcOrd="10" destOrd="0" presId="urn:microsoft.com/office/officeart/2008/layout/VerticalCurvedList"/>
    <dgm:cxn modelId="{90F6DA5A-79C0-D546-9E39-E349E99F436C}" type="presParOf" srcId="{0D1F21B3-1F08-194F-A845-DE103B25CF84}" destId="{1AFACDB1-CA68-3F47-B188-B7AB2DFB74A3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4E8505A-EA4B-433B-A032-55251C78DB3B}">
      <dsp:nvSpPr>
        <dsp:cNvPr id="0" name=""/>
        <dsp:cNvSpPr/>
      </dsp:nvSpPr>
      <dsp:spPr>
        <a:xfrm>
          <a:off x="-5147747" y="-788541"/>
          <a:ext cx="6130229" cy="6130229"/>
        </a:xfrm>
        <a:prstGeom prst="blockArc">
          <a:avLst>
            <a:gd name="adj1" fmla="val 18900000"/>
            <a:gd name="adj2" fmla="val 2700000"/>
            <a:gd name="adj3" fmla="val 352"/>
          </a:avLst>
        </a:pr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4B08276-D666-46A5-8BAE-812777F55989}">
      <dsp:nvSpPr>
        <dsp:cNvPr id="0" name=""/>
        <dsp:cNvSpPr/>
      </dsp:nvSpPr>
      <dsp:spPr>
        <a:xfrm>
          <a:off x="429738" y="284480"/>
          <a:ext cx="6634012" cy="569325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1902" tIns="76200" rIns="76200" bIns="762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000" kern="1200" dirty="0"/>
            <a:t>Il criterio</a:t>
          </a:r>
          <a:endParaRPr lang="en-GB" sz="3000" kern="1200" dirty="0"/>
        </a:p>
      </dsp:txBody>
      <dsp:txXfrm>
        <a:off x="429738" y="284480"/>
        <a:ext cx="6634012" cy="569325"/>
      </dsp:txXfrm>
    </dsp:sp>
    <dsp:sp modelId="{4D7FB870-9BE9-41F7-960F-8B72B0F1B401}">
      <dsp:nvSpPr>
        <dsp:cNvPr id="0" name=""/>
        <dsp:cNvSpPr/>
      </dsp:nvSpPr>
      <dsp:spPr>
        <a:xfrm>
          <a:off x="73909" y="213314"/>
          <a:ext cx="711656" cy="71165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D74D467-5CFD-4046-AEB6-A2ABF966DE9E}">
      <dsp:nvSpPr>
        <dsp:cNvPr id="0" name=""/>
        <dsp:cNvSpPr/>
      </dsp:nvSpPr>
      <dsp:spPr>
        <a:xfrm>
          <a:off x="837700" y="1138195"/>
          <a:ext cx="6226050" cy="569325"/>
        </a:xfrm>
        <a:prstGeom prst="rect">
          <a:avLst/>
        </a:prstGeom>
        <a:solidFill>
          <a:schemeClr val="accent2">
            <a:hueOff val="-2266801"/>
            <a:satOff val="1309"/>
            <a:lumOff val="-2402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1902" tIns="76200" rIns="76200" bIns="762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000" kern="1200" dirty="0"/>
            <a:t>Esempi numerici</a:t>
          </a:r>
          <a:endParaRPr lang="en-GB" sz="3000" kern="1200" dirty="0"/>
        </a:p>
      </dsp:txBody>
      <dsp:txXfrm>
        <a:off x="837700" y="1138195"/>
        <a:ext cx="6226050" cy="569325"/>
      </dsp:txXfrm>
    </dsp:sp>
    <dsp:sp modelId="{13C12077-1C84-4D9D-AF39-0C00A2271216}">
      <dsp:nvSpPr>
        <dsp:cNvPr id="0" name=""/>
        <dsp:cNvSpPr/>
      </dsp:nvSpPr>
      <dsp:spPr>
        <a:xfrm>
          <a:off x="481871" y="1067029"/>
          <a:ext cx="711656" cy="71165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2266801"/>
              <a:satOff val="1309"/>
              <a:lumOff val="-2402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426E141-A6F5-1B49-9C1A-B03529514D32}">
      <dsp:nvSpPr>
        <dsp:cNvPr id="0" name=""/>
        <dsp:cNvSpPr/>
      </dsp:nvSpPr>
      <dsp:spPr>
        <a:xfrm>
          <a:off x="962911" y="1991910"/>
          <a:ext cx="6100838" cy="569325"/>
        </a:xfrm>
        <a:prstGeom prst="rect">
          <a:avLst/>
        </a:prstGeom>
        <a:solidFill>
          <a:schemeClr val="accent2">
            <a:hueOff val="-4533602"/>
            <a:satOff val="2618"/>
            <a:lumOff val="-4804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1902" tIns="76200" rIns="76200" bIns="762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3000" kern="1200" dirty="0" err="1"/>
            <a:t>Esempi</a:t>
          </a:r>
          <a:r>
            <a:rPr lang="en-GB" sz="3000" kern="1200" dirty="0"/>
            <a:t> </a:t>
          </a:r>
          <a:r>
            <a:rPr lang="en-GB" sz="3000" kern="1200" dirty="0" err="1"/>
            <a:t>Sibolici</a:t>
          </a:r>
          <a:endParaRPr lang="en-GB" sz="3000" kern="1200" dirty="0"/>
        </a:p>
      </dsp:txBody>
      <dsp:txXfrm>
        <a:off x="962911" y="1991910"/>
        <a:ext cx="6100838" cy="569325"/>
      </dsp:txXfrm>
    </dsp:sp>
    <dsp:sp modelId="{F0D196DC-37EB-E74D-9C0B-6AB944F637E9}">
      <dsp:nvSpPr>
        <dsp:cNvPr id="0" name=""/>
        <dsp:cNvSpPr/>
      </dsp:nvSpPr>
      <dsp:spPr>
        <a:xfrm>
          <a:off x="607083" y="1920745"/>
          <a:ext cx="711656" cy="71165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4533602"/>
              <a:satOff val="2618"/>
              <a:lumOff val="-480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60EA49B-77F1-E44A-AF1A-60576B109B97}">
      <dsp:nvSpPr>
        <dsp:cNvPr id="0" name=""/>
        <dsp:cNvSpPr/>
      </dsp:nvSpPr>
      <dsp:spPr>
        <a:xfrm>
          <a:off x="837700" y="2845625"/>
          <a:ext cx="6226050" cy="569325"/>
        </a:xfrm>
        <a:prstGeom prst="rect">
          <a:avLst/>
        </a:prstGeom>
        <a:solidFill>
          <a:schemeClr val="accent2">
            <a:hueOff val="-6800403"/>
            <a:satOff val="3927"/>
            <a:lumOff val="-720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1902" tIns="76200" rIns="76200" bIns="762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3000" kern="1200" dirty="0" err="1"/>
            <a:t>Casi</a:t>
          </a:r>
          <a:r>
            <a:rPr lang="en-GB" sz="3000" kern="1200" dirty="0"/>
            <a:t> </a:t>
          </a:r>
          <a:r>
            <a:rPr lang="en-GB" sz="3000" kern="1200" dirty="0" err="1"/>
            <a:t>Particolari</a:t>
          </a:r>
          <a:endParaRPr lang="en-GB" sz="3000" kern="1200" dirty="0"/>
        </a:p>
      </dsp:txBody>
      <dsp:txXfrm>
        <a:off x="837700" y="2845625"/>
        <a:ext cx="6226050" cy="569325"/>
      </dsp:txXfrm>
    </dsp:sp>
    <dsp:sp modelId="{48C83EBC-5554-B544-90F5-050972A48C58}">
      <dsp:nvSpPr>
        <dsp:cNvPr id="0" name=""/>
        <dsp:cNvSpPr/>
      </dsp:nvSpPr>
      <dsp:spPr>
        <a:xfrm>
          <a:off x="481871" y="2774460"/>
          <a:ext cx="711656" cy="71165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6800403"/>
              <a:satOff val="3927"/>
              <a:lumOff val="-7205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56398FE-F092-7440-8FFA-BB504A786DA2}">
      <dsp:nvSpPr>
        <dsp:cNvPr id="0" name=""/>
        <dsp:cNvSpPr/>
      </dsp:nvSpPr>
      <dsp:spPr>
        <a:xfrm>
          <a:off x="429738" y="3699340"/>
          <a:ext cx="6634012" cy="569325"/>
        </a:xfrm>
        <a:prstGeom prst="rect">
          <a:avLst/>
        </a:prstGeom>
        <a:solidFill>
          <a:schemeClr val="accent2">
            <a:hueOff val="-9067203"/>
            <a:satOff val="5236"/>
            <a:lumOff val="-960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1902" tIns="76200" rIns="76200" bIns="762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3000" kern="1200" dirty="0" err="1"/>
            <a:t>Teorema</a:t>
          </a:r>
          <a:r>
            <a:rPr lang="en-GB" sz="3000" kern="1200" dirty="0"/>
            <a:t> di </a:t>
          </a:r>
          <a:r>
            <a:rPr lang="en-GB" sz="3000" kern="1200" dirty="0" err="1"/>
            <a:t>Kharitonov</a:t>
          </a:r>
          <a:endParaRPr lang="en-GB" sz="3000" kern="1200" dirty="0"/>
        </a:p>
      </dsp:txBody>
      <dsp:txXfrm>
        <a:off x="429738" y="3699340"/>
        <a:ext cx="6634012" cy="569325"/>
      </dsp:txXfrm>
    </dsp:sp>
    <dsp:sp modelId="{1AFACDB1-CA68-3F47-B188-B7AB2DFB74A3}">
      <dsp:nvSpPr>
        <dsp:cNvPr id="0" name=""/>
        <dsp:cNvSpPr/>
      </dsp:nvSpPr>
      <dsp:spPr>
        <a:xfrm>
          <a:off x="73909" y="3628175"/>
          <a:ext cx="711656" cy="71165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9067203"/>
              <a:satOff val="5236"/>
              <a:lumOff val="-960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577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01T13:20:59.656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638 9550 9274,'3'13'7295,"-1"-3"-3743,-9-2-2813,5-6 1491,-2 1-2051,4-3-56,-1 0-55,14-39-102,-4 17-44,12-32 55,-1 23-3346,1 1 3357,-2 3 80,-3 6-12,1-2-68,-9 13-44,5-7-134,4 14 134,-6 2 22,12 0 146,1 36 3280,-11-12-3403,8 27 0,-13-11-1501,-3-10 1546,0 9-79,-3-14 123,0-1-66,-1 14 55,-1-20-90,1 10 180,-1-20-134,0-4 1634,0 2-1668,0-14 0,3 0 11,1-10 11,2-1-11,3-2 78,1-3-156,6-11 78,2-1 67,-1 1-123,2 0 101,-10 20-79,3-4 90,-7 12-11,0 2-90,-3 3-212,-1 3 122,0 0 393,10 35-2257,-3 5 2010,5 14-515,-6-9 470,-5-22 90,-1 9-34,-1-3 180,1 13-157,0-20 67,1 2 1825,0-18-1892,3 3 589,-2-5-623,2 3 23,-3-5-23,2 1-45,3 2 57,3-3-12,1 2 78,1-2 12,-2-2 963,26 1-772,-20-1-135,17 0-45,-28-1-78,-3 1 134,1-2-23,-2 2 236,0-1 840,0 0-5613,-9 1-3597,-3-2 7989,-11 2 0,10 0 0,0 0 0</inkml:trace>
  <inkml:trace contextRef="#ctx0" brushRef="#br0" timeOffset="2894">1340 11088 11705,'10'5'5200,"-2"-3"-2971,-4-14-1534,-1 2-3109,15-32 2616,-8 23 949,11-20-736,-3 10-258,-4 7-124,5-7 12,-4 7 33,-5 8-100,0 0 33,-5 9-100,3 2 3469,7 17-3346,-3-1 44,6 41-55,-12-24-3326,4 28 3382,-4-22-34,-2-3 302,1 6-224,-4-26-356,1 7 311,-2-19 1,3-3-46,0-4-21,21-40-1,-10 19-11,16-28-67,-1 7 3365,-15 25-3230,13-22-102,-23 39 23,3-5 22,-6 10 214,0 0-650,0 0 425,1 6 213,-1 31-213,0-11-12,-1 22 12,0 9 34,0-32 336,0 26-247,0-45 23,0 2-157,0-6-46,0 0 91,0 1-22,0 2-24,0-1-44,0 1-2588,-5-2-1390,-3-1 4034,-15-11 0,14 7 0,-7-8 0</inkml:trace>
  <inkml:trace contextRef="#ctx0" brushRef="#br0" timeOffset="3994">2034 11063 9084,'-6'-3'4460,"3"1"-3789,-2 2 551,0 0-774,2 0-112,-3 0 157,-1 0-246,1 1-180,-3 0 571,-1 1 46,3-2-348,-2 0 583,5 0-381,2 0 1501,-2 0-2185,3 0 516,7 0 45,8 2 78,9 0-3100,16 1 3200,-18-2-537,2 0-56,-20-1-3070,-2 0 3070,-30 12 0,21-9 0,-21 10 0</inkml:trace>
  <inkml:trace contextRef="#ctx0" brushRef="#br0" timeOffset="5898">2208 11038 7971,'0'-10'5838,"3"0"-6543,8-11 1804,7-10 1092,10-15-1933,1-3 33,-1-2 717,-13 22-1133,-5 7-211,-8 21 1101,-2 7-731,0 6 2738,0 46-2783,0-28 179,0 16 0,1 1-90,-1-21 23,2 32-134,-2-42 89,1 7-56,-1-12 130,1 0-152,-1 15 22,0-12 2044,0 24-2089,0-28 67,0 9-11,0-13 12,0-3 44,0 2-134,0-2 22,0 1 34,0 0 22,0-1 11,1 1 23,-1-3 325,0 1-381,0-1 123,-10 0-89,3 0-35,-10-1 57,-12-5-67,14 2 11,-11-4-57,22 6-10,3 0 89,8 1 101,1 0 0,61 0-67,-44 0-101,41 0 78,-59 0 169,-1 0 201,-5 0-2454,0 0 2062,-19-1 0,14 0 0,-14-1 0</inkml:trace>
  <inkml:trace contextRef="#ctx0" brushRef="#br0" timeOffset="8048">1340 12254 9290,'13'7'4214,"-1"-5"-3621,-9-6 1489,0-4 529,10-19-1662,-5 10-153,19-32 11,2 2-3494,-4 7 2833,9-11-158,-24 39 619,5-6-731,-6 15 169,-1 2 11,1 4-56,0 11-2167,-2 11 2335,1 14-56,-3 6-23,-3 9-392,-2-18 403,0-2 46,0-21-68,0-2-33,0-3-22,0-1-12,0-2 11,0 0-11,0-2 12,0 0 2072,0-1-2442,0-1 3475,5-8-3016,1-3-89,28-44 751,-16 25-758,6-8 1,-1 0 6,-9 16-12,6-10 0,-13 23-1901,-3 2 1812,1 0 11,-1 3-281,-1 0 236,0 14 437,1 23-246,-1-4 173,-1 13 0,-1-1-152,-1-11-44,1 29 35,-1-37-1650,0-11 1536,0 5 102,0-16-370,0-1-2836,-3-2-4032,-3-4 7159,-4-5 0,3 5 0,1-1 0</inkml:trace>
  <inkml:trace contextRef="#ctx0" brushRef="#br0" timeOffset="9049">1960 12229 7504,'-3'-10'4190,"0"3"-3338,2 7 7585,1 0-6891,17 0-795,9 0-258,8 0-44,3 0-326,-19 0 135,0 0 559,-11 1-828,-1-1 11,-3 0 67,-3 0-4750,-5 0 4683,-13-1 0,9 1 0,-8-1 0</inkml:trace>
  <inkml:trace contextRef="#ctx0" brushRef="#br0" timeOffset="10299">2332 12030 8584,'7'0'6656,"0"6"-4828,-9-20-304,10 10-718,0 3-100,17-2-314,9 8-75,-5 1-194,2 6 1505,-15 34-1528,-8-20-50,-11 17 1,-5 2 39,-5-12-45,-15 26-23,12-38 135,-18 15-191,18-20 23,-11 9 257,21-22-178,4-1 21,1-1 337,32-2-359,-12-1-22,26-1 22,11 0-33,-27 2 45,23-1-23,-38 2 302,-3 0 23,-7-1 257,-3 0-77,-1 0-1076,0-1-774,0 0-1042,-1-2-1377,-2-2-3329,-2-1 6508,-2-2 0,2 3 0,2 1 0</inkml:trace>
  <inkml:trace contextRef="#ctx0" brushRef="#br0" timeOffset="15896">1985 16049 11627,'5'10'4482,"-3"-2"-3843,-5-8 818,-2-1-808,1 1 707,-3 0-953,1 0 494,-12 0-875,10 1-78,-9 1 68,11 1-91,-8 7 57,6-2 111,-15 16-55,15-15-45,-6 9 425,6-6-358,4-5-33,-7 17-35,9-15-55,-3 8 179,3 1 23,2 1-57,-1 1-33,1-4 11,0-11 78,0-1 237,0 9-315,0-6 112,4 18-146,-2-16-33,2 8 302,-1-7-179,0-4 45,2 7-124,0-2 1,1 2-79,-1-4 101,10 5-11,-9-9-79,10 6 113,-5-4 167,9 1-111,4-3-112,4-1-35,-10-4 57,-1 1 56,-2-1-67,-3 0 100,15-6-156,-14 2 89,11-9-45,-13 6 79,10-14-79,-12 11-44,5-7 11,-10 10 89,11-21-78,-10 17 168,12-29-179,-15 26-11,1-19-12,-3 17 45,0-13-11,0 19 67,0-11-134,0 13 179,-31-44-89,21 37 10,-23-29-44,19 34 11,5 4 90,-5-3-146,8 6 11,0 0 56,-2-1-11,3 1 78,-5-1-33,5 2-78,-7-1 55,7 1 34,-4 0-78,1 1 10,0-1 91,-27-2 100,19 2-201,-15-1 134,9 3-2550,9 4 2505,-14 1-2834,6 8 2643,3 0 124,1 1-1461,0 4-2752,3-7-3978,-1 1 8191,1-6 0,8-6 0,1 0 0</inkml:trace>
  <inkml:trace contextRef="#ctx0" brushRef="#br0" timeOffset="184973">1389 13419 9005,'7'14'2241,"-2"-4"-1905,-5-10 6399,0 0-6646,1-2 12,-1-1-101,3-2 683,3-11-301,-2 7-3214,6-16 3123,-6 12 404,4-11-561,-4 8 68,3-3-45,0 1-2291,4-4 2112,4-3 10,-2 6 1,1 3 45,1 3-124,-4 6 2302,3-3-2234,-7 8-34,0 1 22,2 7 3505,1 19-3370,-2-5-113,-3 15-55,-5 1 67,0-13 45,0 16-1754,0-23 1687,0 2-34,0-8 67,0-3 0,0 0 34,0-1-11,0-2-90,0 1 33,0-2-694,12-25 717,-4 7-23,10-23 1811,-7 16-1744,4-10-318,4 1 0,1 1 240,-3 0-33,17-16 179,-32 50-1363,3 8 1486,0 5-67,-1 8 12,-1 13-135,-2-13 22,0 5 112,-1-10-100,0-6 156,0 14-291,0-16 1419,0 6-1352,0-13 34,0 6-101,0-5 504,0 4-392,0-8-740,0 0 684,-16-9 0,12 5 0,-12-6 0</inkml:trace>
  <inkml:trace contextRef="#ctx0" brushRef="#br0" timeOffset="186074">1985 13370 10575,'8'2'7698,"0"-1"-6879,4-1-124,5 0-426,-2 0 727,17 0-761,-15 0 78,21 1-257,-4-1 269,-3 0-68,-6 0-257,-41-5 0,10 3 0,-17-3 0</inkml:trace>
  <inkml:trace contextRef="#ctx0" brushRef="#br0" timeOffset="188778">2407 13196 8512,'-6'-13'2320,"2"3"772,4 9 2735,0 1-5805,4-2 180,1 2-135,18-1-33,-7 1 156,29 9-156,-30-5 22,13 8 112,-17 7-3317,-4-6 3138,4 7 22,-8-11 45,-1-3-90,-1-2 57,0 0-23,-1 0 56,0-1-45,0 0-67,0 1 157,-2 12 3081,-5-3-3238,-8 12 101,4-14-23,-3-1-66,9-8 55,0 1 112,-3 0-134,-8 3 67,7-2 112,-10 1-156,15-4 738,-4 1-672,6-1-481,1-1 448,18 3-34,-10-2-22,13 3 78,-10 1 23,-4-2-68,4 4-100,-4-4 156,10 9-44,-7-5 22,11 10 0,-13-11-135,1 3 102,0 2-23,-2-4 78,4 8-145,-6-8 45,1 5 78,-4-7-112,-1 1 78,0-3 12,0 0 55,0 5 1,-1-3-135,-2 5 123,-2-6-122,-1 1 66,-4 1 168,-5 1 248,-8 0-270,4-2 134,-6-2-178,14-2 503,-17 1-470,19-2-101,-11 0-45,7 0 1,1 0 234,-19-3-11,18 2 23,-9-2-45,19 3-34,3-1-3630,-2 1-527,-1-2 3978,-10-1 0,8 2 0,-5-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01T13:37:34.495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22419 4715 24575,'-53'10'0,"0"0"0,0 0 0,1 1 0,-4 1 0,2 0 0,-3 1 0,-6 1-1405,10-2 1,-2 0 0,-3 1-1,-3 0 1,-3 1 0,-4 1-1,-4 0 1393,19-4 0,-4 1 0,-3 0 0,-2 0 0,-3 1 0,-1 0 0,-1 1 0,-2-1 0,0 1 0,0-1 1,0 1-1,0-1 0,1 1 0,2-1 0,1 0-189,0-1 0,0 1 0,2 0 0,0-1 0,1 0 0,-1 1 1,0-1-1,0 0 0,0 1 0,-2-1 0,-1 1 0,-2 1 0,-1-1 1,-3 1 200,12-2 0,-1 0 0,-2 0 0,-2 1 0,-1 0 0,-1 0 0,-2 1 0,0-1 0,0 1 0,-1 0 0,0-1 0,-1 1 0,2 0 0,-1-1 0,1 1 0,1-1 0,1 0 0,1 0 0,1-1 0,2 0 0,2 0 0,1-1-86,-14 3 1,5 0 0,4-1-1,3-1 1,2 0 0,0 0 0,0 0-1,-3 0 1,-2 0 0,-6 0-1,-4 0 1,-8 1 0,-7 0 85,45-6 0,-2-1 0,-3 1 0,-1 0 0,-3-1 0,-1 1 0,-3 1 0,-1-1 0,-3 0 0,0 1 0,-3-1 0,-1 1 0,-1-1 0,-2 1 0,-1 0 0,-2 0 0,-1 0 0,0 0 0,-2 0 0,-1 0 0,0 0 0,-2 0 0,0 1 0,0-1 0,-2 0 0,1 0 0,-2 1 0,1-1 0,-1 0 0,0 1 0,0-1 0,0 0 0,0 0 0,0 0 0,0 1 0,0-1 0,1 0 0,0 0 0,1 0 0,0 0 0,1-1 0,1 1 0,0 0 0,1-1 0,1 1 0,1-1 0,2 1 0,0-1 0,1 0 0,2 0 0,2 0 0,0 0 0,3-1 0,1 1 0,1-1 0,3 0 0,1 1 0,2-2 0,2 1 0,2 0 0,2-1 0,-35 5 0,5-1 0,5-1 0,5 0 0,3 0 0,4-1 0,2 1 0,1-1 0,1 0 0,0-1 0,0 1 0,-2 0 0,-1 0 0,-4 1 0,-2-1 0,-5 1 0,-5 0 0,-5 0 0,14-1 0,0-1 0,0 0 0,0 0 0,1 0 0,-1 1 0,0-1 0,0 0 0,0 0 0,0 0 0,0 1 0,0-1 0,0 0 0,0 0 0,1 0 0,-1 1 0,0-1 0,0 0 0,0 0 0,0 0 0,0 1 0,0-1 0,0 0 0,0 0 0,1 0 0,-1 1 0,0-1 0,0 0 0,0 0 0,0 0 0,0 1 0,0-1 0,0 0 0,0 0 0,1 0 0,-1 1 0,0-1 0,0 0 0,0 0 0,0 0 0,0 1 0,0-1 0,0 0 0,0 0 0,1 0 0,-1 1 0,0-1 0,0 0 0,0 0 0,0 0 0,0 1 0,0-1 0</inkml:trace>
  <inkml:trace contextRef="#ctx0" brushRef="#br0" timeOffset="113052.27">22354 13866 14753,'17'-15'4482,"-4"1"-3406,-13 9 1030,-2-2-649,-10 0-807,-30-5-706,11 7-23,-9 5 1,0 4-11,13 5 66,-21 10-112,33-2-581,-1 31 368,9-20-44,13 30-3404,39-23 3785,-4-7-800,7-9 1,2-2 900,15 9-107,-30-15 0,-3 2-28,9 11 124,-30-11-1833,-4-1 1900,-3-1 1708,-3 0-1719,0 0 1587,-5 6-1711,-3-4 57,-14 11 10,2-10-100,-19 11 55,1-9-78,-28-1-11,7-8 34,19-12 0,1-2-2157,-2-2 2123,1-11-23,28 6-33,6 2-45,1-3 90,17-14 2290,4 4-2212,3-6-78,4 10 3493,-12 13-3449,4 0-33,-3 3 56,2-1 34,2 0 11,26-15-90,-21 10 56,22-11 180,-34 16-123,0-1 178,-6 1-168,2-3 158,4-11-80,-5 4-66,2-6 22,-8 10-146,-1 3 135,-4 1-45,2 3 146,-3-3-202,2 2-146,0 1-123,1 0 23,1 3 179,0 0-146,1 0-56,1 1-90,-1 0-190,0 0-1053,-2 0-7754,-9-2 9356,2 0 0,0 1 0,5 1 0</inkml:trace>
  <inkml:trace contextRef="#ctx0" brushRef="#br0" timeOffset="114445.27">22652 14064 9442,'-9'-5'4885,"2"1"-3663,3 2-79,2 1 683,0 1 460,1 0-437,30 1-1558,9 1-201,25 1-79,-22-1 23,-12-2-4427,-23 0 4393,-7 0 0,-2 0 0</inkml:trace>
  <inkml:trace contextRef="#ctx0" brushRef="#br0" timeOffset="115437.27">23099 13767 12109,'7'3'4975,"-1"8"-4022,-6 16 150,-5 18 1,-1 5-567,1 15-296,-2-13 1,0 0 189,3-10 0,1-5-397,-1 5-57,-1 22 102,4-46-3460,-1-1 3403,2-8 1,-1 0-527,7-15 560,2-4-12,1-4-21,1-2 279,6-16-212,-5 13 22,7-16 45,-9 16-78,5-11 33,1-3 0,2 0-67,0 3 235,15-10-2459,-17 22 2459,13-15 381,-19 22-594,-4 5-493,2-4-185,-4 5-3411,-1-1 4022,-5 0 0,2 4 0,-2 1 0</inkml:trace>
  <inkml:trace contextRef="#ctx0" brushRef="#br0" timeOffset="116133.27">23173 14139 11885,'-13'-25'6521,"0"5"-5131,13 20-449,-2-1 78,30 13-806,-12-4-34,23 11-67,-13 2-123,0 1 168,3 6-34,-7-4 136,-5-5-237,-8-7-33,0-2-248,-7-7-267,2 1-9305,-4-4 9014,-11-6 0,8 5 1,-9-4-1</inkml:trace>
  <inkml:trace contextRef="#ctx0" brushRef="#br0" timeOffset="117445.27">22057 14486 12591,'11'12'4504,"-2"-3"-4022,-9-9-426,3 0 1916,32 8-1591,-9-3-1444,34 4 0,7 1 1455,-11-3-232,10-1 0,1-1 53,0-3-73,-27-1 0,1 0-118,13-1 1,-3 1 22,8-1 56,10 0 89,-26 0-224,-22 0 169,40-1-236,-25 0 146,7 0 3182,-15 1-3159,-7 0 202,3 0-270,-7 0 56,6 0-89,-13 0 89,3 0-90,2 0 90,4 0 146,4 1-1,-7-1 382,-3 0-112,-12 0-214,1 0-1131,-1 0 673,1 0-1312,3 0-773,-3 0 2286,-17 0 0,11 0 0,-14 0 0</inkml:trace>
  <inkml:trace contextRef="#ctx0" brushRef="#br0" timeOffset="118700.27">22553 14808 8524,'11'13'4314,"-2"-4"-2004,-9-9-327,31-2-1489,-9 2 77,26-2 179,16 19-704,-38-5 631,19 16-554,-70 17 234,9-22-329,-10 2 0,-5-4 2106,-18-10-1842,6-1 279,-6-7-515,37-3-22,-5 0-158,14 0-357,2 0 514,45 1-10,-18 1-12,36 2 0,-31 4-67,8 8 56,-14-2 112,4 23 45,-21-16-482,-7 12 292,-12-15 77,-7-1-117,-41 0 1,-8-3 94,7-1 56,12-5 1,-8 1-1,11-4 236,9-5-415,-1 0-717,27 0-6140,14-5 6958,2-1 0,4-1 0,-6 3 0</inkml:trace>
  <inkml:trace contextRef="#ctx0" brushRef="#br0" timeOffset="120143.27">24017 14287 6908,'-5'-12'6140,"3"2"-4354,-3 10-1427,11 9 1298,4 0-839,20 15-2360,27 6 1542,-9-6 450,14 1-361,-1-2 322,-35-11-176,17 18-2273,-62-5 2038,4 0 1444,-17 4-1372,4-5 1,-1 0 562,-3 3-585,3-2 1,-1 0 397,-21 14-224,25-19 1109,-25 14-1142,40-28 553,-2 0-766,11-6-449,2 1-3641,-2-1 4112,-8 0 0,5 0 0,-4 0 0</inkml:trace>
  <inkml:trace contextRef="#ctx0" brushRef="#br0" timeOffset="121751.27">25059 14312 12199,'-31'-17'6095,"10"4"-5759,-3 12 168,8 2-145,-1 3 78,-6 3-370,5 1 225,-5 6 329,-3 37 1,1 7-599,4-15 10,-4 15 1,10-2 11,28-25-704,-2-13 726,8 8-33,-8-15 67,23 12-57,-11-12 68,13 6-56,-18-15 12,-6-2-35,0 0 660,-1 0-615,1 0-156,-4 0 78,1 0 100,-2 0-144,0 0 21,1 0 270,10 0-168,-9 0-12,8 0 303,-4-6-382,-6 2 46,10-10 56,-9 2-12,1-3-11,-3 1-67,-4 2 45,2-12-11,-3 8-23,1-17 22,-2 18 12,0-4-45,-1 9 23,-4-14-57,1 12-11,-2-11 112,3 14-67,-5-1 23,1 1-102,-12-9 124,10 10-56,-7-5-34,9 8-56,-10-6 90,8 5 45,-8-2-113,4 3 35,-1 2-1,-1-1 101,2 2-347,-3 0 279,7 1-189,-10-1 32,10 1-548,-5 1-7193,-4 3 7910,5-2 0,0 3 0,8-4 0</inkml:trace>
  <inkml:trace contextRef="#ctx0" brushRef="#br0" timeOffset="123949.27">21908 13643 12378,'-17'3'4404,"-2"0"-2320,-40 15-7532,27 0 5616,-26 21 1041,40-4-711,8 4 1,2 2 802,0 15-1194,3-11 0,2 4 425,6 14 0,4 2-465,-1-5 0,3 4 81,-1-13 1,1 4 0,1 2-1,0 0 93,0 5 0,1 2 0,0-1 0,-1-4-193,1-1 1,-1-3-1,-1 0-26,1 8 1,0 1 0,-5-11 3313,-8 1-3392,-4-5 61,-5-13 1,-6 0-1268,-7-3 0,-4-1 1284,-11 8 0,-3-3 208,4-9 0,0-6-29,-22 7-122,28-17 111,14-8-268,6-2-359,3-1 381,5-1 2723,5 0-2611,29 0 44,4 28 1,0 13-107,-3 2 1,-2 4-1530,8 7 1,-7 6 1679,-19-9 1,-6 5-1,-3-4-111,0-3 0,-2-1-1083,-4 22 0,-1 0 1128,-1-15 0,-1-5-728,-1-10 1,0-2 749,-6 27 179,1-7-123,5-13 11,1 1 0,1 1-280,0 2 123,2-13 0,0 2 859,3 1 1,1-1-748,1 7-101,1-7 1,3-1 145,5-2 2269,14 15-2325,-3-13 241,22 13 0,4-2-387,-9-13 79,9 3 0,-2-4 145,-18-20-134,-3-1-1524,-8 5-2498,-11-11-5865,-2 3 9428,-9-9 1,4-1 0,-3 0 0</inkml:trace>
  <inkml:trace contextRef="#ctx0" brushRef="#br0" timeOffset="126182.27">21858 16570 11235,'-6'6'5020,"1"0"-3967,2-6-145,1 0 2800,16-12-3181,0 0-4487,16-14 4128,-2-1 748,3-4-804,-1-1-2414,12-18 2313,-20 23 79,7-10 111,-24 30 2124,-2 2-2191,-3 4-78,0 27 0,0-4-11,1 43-6,4-19 0,2 0 6,-1 21 89,2-20 1,0-3 4064,-4-4-4009,-2-9-89,-6-2 67,-12-9-213,4-8 101,-9 4-56,8-11 168,-2-2-190,-1-1 448,-28-1-213,25-1-79,-16 0-78,32 0-145,1 0-12,11-1 370,27-3-180,-10 1 23,27-1-156,-32 4-1409,6 0 1688,-1 0-190,-6 0 78,34 0-123,-33 0 147,20 0 323,-39 0-2027,-14 0 947,-6 0-3278,-11 2 3888,-3 4 0,16-4 0,-2 4 0</inkml:trace>
  <inkml:trace contextRef="#ctx0" brushRef="#br0" timeOffset="126938.27">22528 16321 11537,'-1'36'9830,"-1"-11"-5440,-3 42-4222,1-29-11,0 11-56,2-4-12,2-12 214,0 12-236,0-25-11,0 2 89,0-12-100,0-3-56,0-2 78,0-2 12,0-1-1603,0-1-717,-6-1 2241,-15 0 0,11 0 0,-10 0 0</inkml:trace>
  <inkml:trace contextRef="#ctx0" brushRef="#br0" timeOffset="127496.27">22330 16520 12423,'7'0'3384,"0"0"-1950,-10-3 56,3 2-1109,-3-3 280,3 4 1815,35 11-2072,-17-6-219,18 3 0,3 0 5,-5-4-179,13 1 796,-17-3-448,-20-1-158,3 0-89,-12-1-78,-1 0-1076,4 0 34,-2 0-494,2 0-3137,-9-1 4639,-16-3 0,11 2 0,-10-2 0</inkml:trace>
  <inkml:trace contextRef="#ctx0" brushRef="#br0" timeOffset="128484.27">23024 16297 13072,'7'9'5446,"-2"34"-4863,-5-17 22,0 32-123,-2-16 683,-1-2 0,0 0-257,-1 10-762,-2 14-12,6-43-145,0-16 22,0 0-437,0-4 202,1-6 124,7-15 88,-3 6 12,4-9 23,-5 14-124,10-12 571,16-25-178,5-6 21,3-7-223,-5 4-2696,-18 30 2673,6-5-294,-16 24-591,-1 2 818,-22 19 0,13-11 0,-13 11 0</inkml:trace>
  <inkml:trace contextRef="#ctx0" brushRef="#br0" timeOffset="129247.27">23124 16545 10092,'10'11'8594,"-2"-8"-8246,-8-4 862,0-5 974,17 9-54,7 15-1940,8 2-156,-5 8 22,-1 9 0,-10-10 224,21 26-135,-22-31-178,8 7 44,-19-26-56,-1-2 56,-1 1-884,-1-2 873,-18-5 0,13 3 0,-13-3 0</inkml:trace>
  <inkml:trace contextRef="#ctx0" brushRef="#br0" timeOffset="130589.27">23793 16495 5287,'-23'-18'7239,"11"9"-3883,-6-6-2695,14 12 1098,1 1-134,2 1-1278,7 5 648,4 2-558,37 20 1865,2-2-2324,12 4-45,-10-10 56,-6-4-3269,-13-5 3179,9 3 146,-24-7-101,0 0 347,-10-3-201,-4-1-112,-1 0 190,-2 1 89,0 1-302,-2 1 3437,-2 3-3347,-4 1-22,-30 25-57,17-17-22,-29 24 123,10-11 23,12-9 78,-17 15-146,35-26-44,-7 5 470,16-12-347,1-2-135,-1 1 157,-3 1-134,2-1-56,-1 1-292,3-1-2172,-1-4-1828,1-5 4359,0-12 0,0 9 0,0-4 0</inkml:trace>
  <inkml:trace contextRef="#ctx0" brushRef="#br0" timeOffset="132298.27">24687 16520 7681,'-13'-2'7228,"9"3"-4347,-30-7-2254,14 5 732,-23 4-1180,19-1 23,-22 9-202,23-1 375,-3 16 0,2 6-2817,5 6 2672,4-5 0,3 0-447,12-1 363,0-13 89,0 9-134,10 12-224,1-7 257,8 3-190,-5-27 34,9-2 2785,-10-3-2718,7 1 2066,3-2-2145,-12-3 68,23 2-12,-23-2 13,8 0 32,-10 0-78,0-3 33,1 1 112,0-4-89,8-7-45,-1-5 79,2-12-91,-8 2-21,-8-7-113,-3 9 146,0 5 56,0 7-101,0 3 57,0 2-68,0-6-68,-1 0-11,-3-10 158,1 11 78,-3-3-191,-1 4 124,2 4 22,-6-7 11,4 7-682,0 0 638,0 2-58,-12-7 13,9 8 22,-11-8-605,1 5-123,10 5-874,-10-4-1660,13 6 3262,-5-1 0,7 1 0,-2 0 0</inkml:trace>
  <inkml:trace contextRef="#ctx0" brushRef="#br0" timeOffset="152647.27">26399 11832 9095,'9'4'2319,"-2"-1"-1949,-7-4 8471,0 0-8864,3 0 34,0 0 34,5 1-67,5 0 78,4 0-79,-4 0 102,2 0-158,-8 0 102,2 0 33,5 0-45,-2 0-56,15 0 0,-10 0 79,22 0 33,-20 0-134,34 1 112,-32 0-79,37 1 68,-38-1-68,14 0 23,-1-1 78,3 0-67,17 1 17,-5 1 0,0 1-40,2-1-16,-9 1 0,1 0 106,24 2-44,-18 0-51,-7-1 0,3 0 28,-6-1 0,-1 0 0,32 4 67,-11-3-101,-6 5-3436,-11-2 3571,9 1-2426,-4-2 2314,-22-4-1205,-6 1 1283,-10-2-123,2 0 146,15 0-90,16 0 1721,12-1-1687,9 0 2491,4 0-2525,-22 0 74,1 1 1,8 0 0,-3 0-411,-4 0 0,0 1 369,9 0 1,7 0 0,-4 0-46,8 1 1,-7-1 22,-20 0 1,-1 0-24,9 0 1,-3 1-2066,1 0 1976,9 2 27,-5-2 85,-12-1 23,-9-1 21,-4 1-110,37 1 2348,-34-2-2338,33 1 11,-46-2 46,22 4 10,-16-3 34,36 4-78,-39-5-34,13 1 161,-23 0-105,12 0 89,-11-1-89,7 2-78,-14-2 111,2 0-10,-1 0-46,7 1 695,26-1-772,-8 0 111,22 0 5,-8-1 1,1 0 3420,8 0-3443,-5-1 1,3 1 55,-2 0 1,-2 0 27,15 1-53,-12-1 0,11 1 1,2 0-1,-10 0-48,-9 0 1,0-1 37,12 1 0,8 0 0,-3 0 35,10 0 1,-8 0-51,5 0-27,-5 0 1,12 0 0,-9 0 37,-21 1 1,-2 0 10,15 0 1,-2 0 21,0 1-133,-40-1 111,2 0-55,-10 0 66,2 0-33,0-1-11,0 1 67,21-1-123,-6 0 67,11 0 22,-9 0 1,-4 0-3382,22 0 3426,-4 0-832,20 0 787,-16 1 1,-1 1-199,5 0 165,-6 0 0,-3 0 33,-7 0 23,1 1 2898,3-1-2966,-12-2 1227,26 1-1181,-26-1-1,40 1-2846,-35-1 2734,18 1 146,-17-1-2290,15 1 2301,-14 0-676,9 1 597,-27-1 147,-4-1-180,-5 0 2090,-1 0-2124,1 0 3143,3 0-3098,-1 0 1252,3 0-1218,17 3-23,-12-2 46,15 3 66,-20-3-89,-1-1 101,-5 0 515,0 0-706,-13-12 214,5 6-169,-8-9 11,-2-1 23,9 8 112,-6-5-146,3 4 146,5 3-157,-7-3-11,5 3 100,-11-9-10,9 8-91,-13-10 124,11 10-123,3 1 134,0 1-33,7 4-68,-1-1-66,-4 0 77,5 0 34,-3 0 12,5 2-606,0 0 483,14 7 122,-4-1-11,12 5 34,-8-2-101,6 2 45,-5-3 22,5 2 23,-6-4-34,-1 0-45,0 0 123,5 1-167,-2 0 167,3-1-67,-7-1-78,-3-3 56,-4 0-23,9 4-89,-7-3 0,4 2 100,-9-3-425,-2-2 661,0 2 0,-1 0-359,-6 3 23,-16 10 90,7-6 89,-19 16-56,20-14-68,-4 5 91,5-7 22,0 1-113,-6 4 91,-1 1 89,0 0-213,-13 10 112,13-9-11,-8 6 101,15-13-179,-1 1 100,8-6 79,-7 4-79,13-7-3664,1-1 3642,-7-9 0,11 11 0,-4-7 0</inkml:trace>
  <inkml:trace contextRef="#ctx0" brushRef="#br0" timeOffset="154484.27">27267 11609 14428,'8'3'5099,"-9"27"-4584,-5-8 359,-9 43-320,3-16 1,1 1-309,3-12 1,-1 0-191,-1 7 1,2-6 77,2-13-123,5-21 1,1-1-80,-1-3-1220,0-1 1288,-33 10 0,40-12 0,-21 7 0</inkml:trace>
  <inkml:trace contextRef="#ctx0" brushRef="#br0" timeOffset="155699.27">26746 12526 8878,'-34'-9'9166,"13"1"-7345,-2 8-1474,18 0 295,5 0-272,25 0 35,-7 1-326,23-1 89,27 1 777,-39 0-911,27-1 145,-52 0-45,1 1-178,0-1 55,22 2 0,-15-1 23,14 0 78,-22-1 145,-2 0-6207,-48 6-862,22 0 6812,-37 4 0,46-5 0,5-1 0</inkml:trace>
  <inkml:trace contextRef="#ctx0" brushRef="#br0" timeOffset="157890.27">27168 12551 8912,'3'-8'3641,"-1"2"-1500,-3-1 504,5-4-5224,2-4 3128,8-2-518,3 3 496,10-11 164,-6 6-601,9-11-23,-15 13-403,-2 6 325,-9 11 2735,-3 11-2746,-4 14 2204,-1 7-1952,-2 10 0,0 5-253,2-11 1,0-1-1646,-1 9 0,1-3 1713,0 0 33,1-23-19,1-11 53,-1 1 168,2-5 303,-7-1-448,4-1-79,-3-1 3360,6 0-3293,0 0 135,-4 1-493,-1-1 330,-6 0-184,-1 0-113,-2-2 314,-16-3-2579,14 1 2591,-7-3-68,19 6 33,4 1-33,0 0-78,-1 0 55,1 0-21,-2 0-68,1 0-426,7 0 583,9 0-870,11 1 904,8 2-102,-7 0-1242,-3 0 1231,-10-1 112,13-1-100,-14 0-23,16 0-112,-23-1 2524,4 1-3274,-8-1 150,-2 0-4521,-6-3 5222,-4-1 0,3 0 0,-1 2 0</inkml:trace>
  <inkml:trace contextRef="#ctx0" brushRef="#br0" timeOffset="159941.27">28235 11757 8210,'11'14'3339,"-2"-4"-1356,-9-10 2533,-1-1-2634,-3 6-1770,1 3 50,-10 36 1,0 10 61,2-10-191,-2 9 1,2-6 134,7-28-134,2-9 168,1 2 123,1 4-157,0-5-146,0 1-111,0-11 167,0 2 12,0 1 33,0-1-22,0-1 55,0-2-1993,-3-2-7994,-5-11 9554,-1 5 1,1-4 0,4 9 0</inkml:trace>
  <inkml:trace contextRef="#ctx0" brushRef="#br0" timeOffset="162149.27">28185 12427 454,'7'7'4571,"-1"-1"1740,-6-8-4574,-11 1-295,1-1-1498,-7 1 751,5 1-482,-5 0 2344,5 0-2455,-14 0-136,7 0 639,-13 8-392,12-1 403,-6 14-3773,17-6 3605,1 10-291,5-12-78,2 3 89,1 19-213,4-16-478,0 16 568,2-23 11,0-5 67,2 4-201,-1-2 123,2 2 33,-4-4 3122,0-2-3155,0 1-45,-2-2 67,3 3 46,-1-1-57,1-1 168,6 5-213,-5-7 771,5 4-726,-2-3-12,-1-2-10,6 1 179,-5-2-236,-1-1 79,-3 0 135,0-7-124,-2 2-22,16-28-23,-12 19-67,9-17 90,-13 25 0,-2-2-79,-1-2 158,0 3-169,0-3 22,-1-2-21,0 5 55,0-10-67,0 7 56,0-8-56,0 8-11,0-2 111,0 5-32,0 2-80,-9-8 102,4 9-45,-8-7-34,5 8 45,0 0-112,0 1 101,1 0-23,1 0 12,-2-1 33,4 1-78,-3-2 0,3 3-202,-15-1 179,11 1 124,-11 0-113,12 1 46,1 0-438,-6-1-33,4 1-2298,-6-1 2802,-4 1 0,8-1 0,-2 1 0</inkml:trace>
  <inkml:trace contextRef="#ctx0" brushRef="#br0" timeOffset="164588.27">31237 11881 10966,'1'5'5715,"0"-1"-1626,-1-5-3573,-5 7-460,1 1-101,-8 23 101,7-9 341,-1 23 1,0 2-185,3-10-224,-3 34 45,4-56 111,0-3-201,0-6 90,0 5-57,1-6-33,0 2 90,0-4 504,1 1-2790,-4-3-1916,-1-1-5536,-7-1 9704,-4-2 0,6 1 0,1 1 0</inkml:trace>
  <inkml:trace contextRef="#ctx0" brushRef="#br0" timeOffset="169299.27">31088 12452 6084,'-4'-1'7653,"-2"0"-5309,-16-2-2109,2 1 412,3 1-714,2 1 725,0 2-513,7-1 1257,-5 2-1201,6 0-133,-1 3-80,1 0-156,-6 14 101,10-11-213,-4 14 168,6-14 90,1 2-90,0-4 11,17 10 157,-2-4-67,23 15 56,-18-16-57,8 7 91,-11-8-90,-3-1 89,1 0-22,0 4-34,-7-6 146,7 11-134,-11-12 33,1 3-11,0 4-11,-4-7 246,2 6 326,-10 1-696,2-8-3313,-10 10 3448,3-9-100,1-1 88,-10 3 46,11-5-12,-9 1-55,10-4-68,-6-1 157,-4-2-302,-18-11-57,7 0-122,-19-19 481,31 18-157,-4-5 3403,21 17-3291,0 1-89,0 0-12,7-11 23,-1 6-449,8-11-327,-6 10 574,0-1 213,-4 4 45,-1 1-79,-1 2 12,0 0 56,14-9-23,-8 6-34,13-5 1,-14 8 134,4 1-78,-3-1 697,2 0-619,2-3-22,-5 2 89,5-2-179,-7 2 56,2 0 45,2-1-90,6-3 12,-5 2 134,13-8-101,-16 9-45,9-5 22,-13 6-10,0 0-34,-1 0 78,0 0 34,2-3 33,-2 0-112,2-5-1355,-3 4 1333,0 1 0,1 0-33,1-3 33,-1 2-34,2-3 34,-3 4 11,2-1 45,-2 1 1210,1-6-1266,-1 8 56,0-5 0,0 7 0,0 0-145,0-2 100,0 0-269,-13-13 225,8 8 55,-9-8 45,11 12 34,1 2-303,-6 1-1153,-5 1 1355,-21 0 0,18 0 0,-8 0 0</inkml:trace>
  <inkml:trace contextRef="#ctx0" brushRef="#br0" timeOffset="-67354.46">28433 14883 14563,'1'-2'5636,"0"1"-4784,-7-5 402,-3 6-1086,3 10 259,-17 56-3595,9-10 3324,3-5 1,-1 2-40,6-18 1,-1 3 55,-3 15 1,-1 8-1,0-4-44,0 0 0,1 0-70,-1-4 1,0 4 0,2-9 10,-3 17 355,5-25-234,4-22 134,0 2-314,3-20 2568,-1 0-3408,-4 0-1138,0-4-7864,-12-7 8792,6-1 1,-1 0 0,7 5 0</inkml:trace>
  <inkml:trace contextRef="#ctx0" brushRef="#br0" timeOffset="-66608.46">28309 15379 12624,'-21'0'6589,"10"1"-6062,-2-7-57,13 3 79,0-2-504,5-2 56,8-7 571,31-19-3739,-1 4 3201,-11 8 1,1-1-39,0 2 0,0 1-119,7-1 1,-2 1-2609,12-8 446,-2 5-4079,-46 20-1310,-9 1 7574,-5 5 0,1-3 0,1 3 0</inkml:trace>
  <inkml:trace contextRef="#ctx0" brushRef="#br0" timeOffset="-65959.46">28383 15354 10036,'-11'-13'4527,"2"3"-3211,9 10-744,0 0 194,-8-10-172,5 7-348,-6-7 205,9 9-37,0 1 975,9 19-762,2-3-178,9 20-248,-1-4 91,1 2-12,-1-1 0,1 1-202,5 7 45,-5-8 1,-1-2 145,1-2 145,4 7-302,-6-11 56,1 3-89,-10-15-90,-2-3 33,-3-4 12,-2-3 178,-1-1-1264,-1-2-8779,-29-5 7544,8 1 0,-12-2 0,19 2 1</inkml:trace>
  <inkml:trace contextRef="#ctx0" brushRef="#br0" timeOffset="-64909.46">27863 15007 12154,'-35'12'2750,"1"-1"1,-29 13-1210,7 1 0,0 2-566,-7 3-863,9-4 0,6-2 100,20-9 124,16-7-380,5-4-12,2 3-90,4 3 236,7 8-1,16 6 46,18 5 106,-2-12 0,1 0-196,17 6 313,-3-4 1,-3-2-147,-18-6-43,22 8-23,-47-17 358,0 1-549,-3-2 11,0 0 135,-3-1-3418,0 1-2128,-10-4 5445,-5-1 0,1 0 0,1 0 0</inkml:trace>
  <inkml:trace contextRef="#ctx0" brushRef="#br0" timeOffset="-63539.46">27044 15007 10744,'5'5'4023,"-2"0"-2480,-3-5-288,1-4 941,-1 1-1199,-11-4-709,0 2 183,-23-1-225,-16 4-169,9-1-21,-9 4-3263,5 15 3196,17-5-1590,-13 13 1567,22-9 79,2 2 0,1 2 56,-5 22-34,11-13 57,-3 27-91,14-18 23,5 0 1884,15 3-1878,10-19 0,3-4-62,8 7 39,-6-10 0,-3-4-5,-8-8-113,-2-2 3467,15-2-3388,1-15-3155,13-13 3110,-20 2 56,-8-3-1408,-11 9 1386,-4 9 100,1-7-100,-5 3 78,-3 5 68,0-9-147,-3 0 46,-6-9 2739,1 5-2885,-8-8 123,9 19-22,-3-10 2184,6 15-2274,-4-12 168,0 10-100,-5-6 66,1 9 147,-1 0-136,-3 2-10,-2-1-23,1 1 0,-4 0-2498,-16 5-269,7 6 1908,-26 9 0,37-4 0,-6 2 0</inkml:trace>
  <inkml:trace contextRef="#ctx0" brushRef="#br0" timeOffset="-62204.46">29624 15156 14933,'1'7'4796,"-47"32"-4494,24-22 17,-13 9 0,-1 1 197,0 3-247,-1-1 123,-9 6-5,9-12 0,0 0-264,-18 10-34,13-9 1,3-4-3471,14-9 3404,3-1 33,19-9-68,1 2-44,4 1 79,4 3 122,6 0 91,6 2-91,4 1 3359,16 3-3470,-8-3 67,32 9-431,-32-9 453,14 4 24,-20-5-2,-6-3 270,7 5-415,-16-7 44,2 0 57,-11-3 22,0-1-9954,0-7 7490,0-1 1,0-1 0,0 2-1</inkml:trace>
  <inkml:trace contextRef="#ctx0" brushRef="#br0" timeOffset="-60408.46">30468 15131 10245,'-18'-13'5378,"10"8"-3442,-34-14-1533,22 16 561,-20 1-326,6 4 46,-18 12-706,17-3 89,-1 9-157,7 15 346,16-15-256,-8 17-112,19-21-157,17 26 271,-1-18 9,15 19-123,9-17 224,12 9 332,-9-6-455,2 4 268,-10 0-279,-16-15 67,11 13 145,-23-23-1442,-1 2 1554,-4-4-246,0 3 112,-16 17-202,7-12 124,-25 17-2825,18-22 2869,-20 4 166,15-11-300,-10 0 33,4-3-133,-35-21-537,6-1 558,22 7 1,2-1-235,-17-14 223,30 16-324,6-8 3144,17 14-2787,9-7 114,12 4-136,3-3-66,4-3 99,-7 4 252,-10 4-251,1 3 45,-6 3 124,13 0 145,30-2-146,-18 2 67,25-5 1583,-42 5-1482,14-11 77,-20 8-223,14-13-33,-19 13-22,3-4 45,-3-3 33,0 1-213,4-14 101,-5 12 23,-1-4 55,-4-9-168,-1 14 158,-1-19-102,-3 17 45,-1 1 23,-2 2-415,-13-1-740,2 8-1557,-16-3 2622,-13 8 0,25 1 0,-1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588" y="76200"/>
            <a:ext cx="2952750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3663" y="76200"/>
            <a:ext cx="2963862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26988" y="801688"/>
            <a:ext cx="6924676" cy="3895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22325" y="4775200"/>
            <a:ext cx="5213350" cy="408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20638" y="9101138"/>
            <a:ext cx="2974976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3663" y="9101138"/>
            <a:ext cx="2928937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000" i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61027C7-758A-4B4C-8D16-4346B43339F8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71376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Segnaposto immagine diapositiva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26988" y="801688"/>
            <a:ext cx="6924676" cy="3895725"/>
          </a:xfrm>
          <a:ln/>
        </p:spPr>
      </p:sp>
      <p:sp>
        <p:nvSpPr>
          <p:cNvPr id="6146" name="Segnaposto note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it-IT" altLang="en-US">
              <a:latin typeface="Times New Roman" charset="0"/>
            </a:endParaRPr>
          </a:p>
        </p:txBody>
      </p:sp>
      <p:sp>
        <p:nvSpPr>
          <p:cNvPr id="6147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fld id="{868D66BE-A4A3-FA4B-B4FC-4EA3DA541421}" type="slidenum">
              <a:rPr lang="en-US" altLang="en-US">
                <a:latin typeface="Arial" charset="0"/>
              </a:rPr>
              <a:pPr/>
              <a:t>1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7200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048000" y="6802438"/>
            <a:ext cx="9144000" cy="55562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3009900" y="6802438"/>
            <a:ext cx="9144000" cy="55562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0" y="0"/>
            <a:ext cx="12192000" cy="115888"/>
            <a:chOff x="0" y="0"/>
            <a:chExt cx="5760" cy="73"/>
          </a:xfrm>
        </p:grpSpPr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4320" cy="72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  <p:sp>
          <p:nvSpPr>
            <p:cNvPr id="12" name="Rectangle 16"/>
            <p:cNvSpPr>
              <a:spLocks noChangeArrowheads="1"/>
            </p:cNvSpPr>
            <p:nvPr/>
          </p:nvSpPr>
          <p:spPr bwMode="auto">
            <a:xfrm>
              <a:off x="1440" y="0"/>
              <a:ext cx="4320" cy="73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</p:grpSp>
      <p:sp>
        <p:nvSpPr>
          <p:cNvPr id="13" name="Text Box 20"/>
          <p:cNvSpPr txBox="1">
            <a:spLocks noChangeArrowheads="1"/>
          </p:cNvSpPr>
          <p:nvPr userDrawn="1"/>
        </p:nvSpPr>
        <p:spPr bwMode="auto">
          <a:xfrm rot="16200000">
            <a:off x="-1647031" y="3837394"/>
            <a:ext cx="3668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Fondamenti di Automatica</a:t>
            </a:r>
            <a:endParaRPr lang="en-GB" altLang="en-US" sz="1200" dirty="0">
              <a:solidFill>
                <a:schemeClr val="bg1"/>
              </a:solidFill>
            </a:endParaRPr>
          </a:p>
        </p:txBody>
      </p:sp>
      <p:graphicFrame>
        <p:nvGraphicFramePr>
          <p:cNvPr id="14" name="Object 21"/>
          <p:cNvGraphicFramePr>
            <a:graphicFrameLocks noChangeAspect="1"/>
          </p:cNvGraphicFramePr>
          <p:nvPr userDrawn="1"/>
        </p:nvGraphicFramePr>
        <p:xfrm>
          <a:off x="1" y="6488114"/>
          <a:ext cx="473921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7" name="Image" r:id="rId3" imgW="9752381" imgH="1015515" progId="Photoshop.Image.7">
                  <p:embed/>
                </p:oleObj>
              </mc:Choice>
              <mc:Fallback>
                <p:oleObj name="Image" r:id="rId3" imgW="9752381" imgH="1015515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6488114"/>
                        <a:ext cx="473921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14400" y="2130426"/>
            <a:ext cx="10363200" cy="515206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4485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Verdana" pitchFamily="34" charset="0"/>
              <a:buNone/>
              <a:defRPr/>
            </a:lvl1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16" name="Text Box 7">
            <a:extLst>
              <a:ext uri="{FF2B5EF4-FFF2-40B4-BE49-F238E27FC236}">
                <a16:creationId xmlns:a16="http://schemas.microsoft.com/office/drawing/2014/main" id="{2134965E-4ACA-5445-A099-1A34FE4AAE7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779184" y="6530975"/>
            <a:ext cx="7092949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Stefano </a:t>
            </a:r>
            <a:r>
              <a:rPr lang="it-IT" altLang="en-US" sz="1200" dirty="0" err="1">
                <a:solidFill>
                  <a:schemeClr val="bg1"/>
                </a:solidFill>
              </a:rPr>
              <a:t>Panzieri</a:t>
            </a:r>
            <a:r>
              <a:rPr lang="it-IT" altLang="en-US" sz="1200" dirty="0"/>
              <a:t>    </a:t>
            </a:r>
            <a:r>
              <a:rPr lang="it-IT" altLang="en-US" sz="1200" dirty="0">
                <a:solidFill>
                  <a:srgbClr val="CC3300"/>
                </a:solidFill>
              </a:rPr>
              <a:t>         Criterio di </a:t>
            </a:r>
            <a:r>
              <a:rPr lang="it-IT" altLang="en-US" sz="1200" dirty="0" err="1">
                <a:solidFill>
                  <a:srgbClr val="CC3300"/>
                </a:solidFill>
              </a:rPr>
              <a:t>Routh-Hurwitz</a:t>
            </a:r>
            <a:r>
              <a:rPr lang="it-IT" altLang="en-US" sz="1200" dirty="0">
                <a:solidFill>
                  <a:srgbClr val="CC3300"/>
                </a:solidFill>
              </a:rPr>
              <a:t> - </a:t>
            </a:r>
            <a:fld id="{16BC5AAD-2C94-DC44-9012-B8598B763F2D}" type="slidenum">
              <a:rPr lang="it-IT" altLang="en-US" sz="1200" smtClean="0"/>
              <a:pPr>
                <a:defRPr/>
              </a:pPr>
              <a:t>‹N›</a:t>
            </a:fld>
            <a:endParaRPr lang="en-GB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616153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7811545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10530462" y="414339"/>
            <a:ext cx="1100622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09601" y="414339"/>
            <a:ext cx="80645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2089781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672966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440266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896340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665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665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9959784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15206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9226341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</p:spTree>
    <p:extLst>
      <p:ext uri="{BB962C8B-B14F-4D97-AF65-F5344CB8AC3E}">
        <p14:creationId xmlns:p14="http://schemas.microsoft.com/office/powerpoint/2010/main" val="526327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43942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1" y="689318"/>
            <a:ext cx="4011084" cy="7457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236339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89717" y="4984733"/>
            <a:ext cx="7315200" cy="38260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061577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99068" y="414339"/>
            <a:ext cx="10632017" cy="515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63500" tIns="25400" rIns="63500" bIns="254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it-IT" altLang="en-US"/>
              <a:t>Title</a:t>
            </a: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66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/>
              <a:t>Fare clic per modificare gli stili del testo dello schema</a:t>
            </a:r>
          </a:p>
          <a:p>
            <a:pPr lvl="1"/>
            <a:r>
              <a:rPr lang="it-IT" altLang="en-US"/>
              <a:t>Secondo livello</a:t>
            </a:r>
          </a:p>
          <a:p>
            <a:pPr lvl="2"/>
            <a:r>
              <a:rPr lang="it-IT" altLang="en-US"/>
              <a:t>Terzo livello</a:t>
            </a:r>
          </a:p>
          <a:p>
            <a:pPr lvl="3"/>
            <a:r>
              <a:rPr lang="it-IT" altLang="en-US"/>
              <a:t>Quarto livello</a:t>
            </a:r>
          </a:p>
          <a:p>
            <a:pPr lvl="4"/>
            <a:r>
              <a:rPr lang="it-IT" altLang="en-US"/>
              <a:t>Quinto livello</a:t>
            </a:r>
          </a:p>
        </p:txBody>
      </p:sp>
      <p:sp>
        <p:nvSpPr>
          <p:cNvPr id="1028" name="Rectangle 5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29" name="Text Box 10"/>
          <p:cNvSpPr txBox="1">
            <a:spLocks noChangeArrowheads="1"/>
          </p:cNvSpPr>
          <p:nvPr/>
        </p:nvSpPr>
        <p:spPr bwMode="auto">
          <a:xfrm rot="16200000">
            <a:off x="-1647031" y="3837394"/>
            <a:ext cx="3668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>
                <a:solidFill>
                  <a:schemeClr val="bg1"/>
                </a:solidFill>
              </a:rPr>
              <a:t>Robotica Autonoma &amp; Fusione Sensoriale</a:t>
            </a:r>
            <a:endParaRPr lang="en-GB" altLang="en-US" sz="1200">
              <a:solidFill>
                <a:schemeClr val="bg1"/>
              </a:solidFill>
            </a:endParaRPr>
          </a:p>
        </p:txBody>
      </p:sp>
      <p:sp>
        <p:nvSpPr>
          <p:cNvPr id="1031" name="Rectangle 18"/>
          <p:cNvSpPr>
            <a:spLocks noChangeArrowheads="1"/>
          </p:cNvSpPr>
          <p:nvPr userDrawn="1"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32" name="Rectangle 19"/>
          <p:cNvSpPr>
            <a:spLocks noChangeArrowheads="1"/>
          </p:cNvSpPr>
          <p:nvPr userDrawn="1"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33" name="Rectangle 20"/>
          <p:cNvSpPr>
            <a:spLocks noChangeArrowheads="1"/>
          </p:cNvSpPr>
          <p:nvPr userDrawn="1"/>
        </p:nvSpPr>
        <p:spPr bwMode="auto">
          <a:xfrm>
            <a:off x="3048000" y="6802438"/>
            <a:ext cx="9144000" cy="55562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grpSp>
        <p:nvGrpSpPr>
          <p:cNvPr id="1034" name="Group 21"/>
          <p:cNvGrpSpPr>
            <a:grpSpLocks/>
          </p:cNvGrpSpPr>
          <p:nvPr userDrawn="1"/>
        </p:nvGrpSpPr>
        <p:grpSpPr bwMode="auto">
          <a:xfrm>
            <a:off x="0" y="0"/>
            <a:ext cx="12192000" cy="115888"/>
            <a:chOff x="0" y="0"/>
            <a:chExt cx="5760" cy="73"/>
          </a:xfrm>
        </p:grpSpPr>
        <p:sp>
          <p:nvSpPr>
            <p:cNvPr id="1037" name="Rectangle 22"/>
            <p:cNvSpPr>
              <a:spLocks noChangeArrowheads="1"/>
            </p:cNvSpPr>
            <p:nvPr/>
          </p:nvSpPr>
          <p:spPr bwMode="auto">
            <a:xfrm>
              <a:off x="0" y="0"/>
              <a:ext cx="4320" cy="72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  <p:sp>
          <p:nvSpPr>
            <p:cNvPr id="1038" name="Rectangle 23"/>
            <p:cNvSpPr>
              <a:spLocks noChangeArrowheads="1"/>
            </p:cNvSpPr>
            <p:nvPr/>
          </p:nvSpPr>
          <p:spPr bwMode="auto">
            <a:xfrm>
              <a:off x="1440" y="0"/>
              <a:ext cx="4320" cy="73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</p:grpSp>
      <p:graphicFrame>
        <p:nvGraphicFramePr>
          <p:cNvPr id="1035" name="Object 24"/>
          <p:cNvGraphicFramePr>
            <a:graphicFrameLocks noChangeAspect="1"/>
          </p:cNvGraphicFramePr>
          <p:nvPr userDrawn="1"/>
        </p:nvGraphicFramePr>
        <p:xfrm>
          <a:off x="1" y="6488114"/>
          <a:ext cx="473921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Image" r:id="rId14" imgW="9752381" imgH="1015515" progId="Photoshop.Image.7">
                  <p:embed/>
                </p:oleObj>
              </mc:Choice>
              <mc:Fallback>
                <p:oleObj name="Image" r:id="rId14" imgW="9752381" imgH="1015515" progId="Photoshop.Image.7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6488114"/>
                        <a:ext cx="473921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Text Box 7"/>
          <p:cNvSpPr txBox="1">
            <a:spLocks noChangeArrowheads="1"/>
          </p:cNvSpPr>
          <p:nvPr/>
        </p:nvSpPr>
        <p:spPr bwMode="auto">
          <a:xfrm>
            <a:off x="2779184" y="6530975"/>
            <a:ext cx="7092949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Stefano </a:t>
            </a:r>
            <a:r>
              <a:rPr lang="it-IT" altLang="en-US" sz="1200" dirty="0" err="1">
                <a:solidFill>
                  <a:schemeClr val="bg1"/>
                </a:solidFill>
              </a:rPr>
              <a:t>Panzieri</a:t>
            </a:r>
            <a:r>
              <a:rPr lang="it-IT" altLang="en-US" sz="1200" dirty="0"/>
              <a:t>    </a:t>
            </a:r>
            <a:r>
              <a:rPr lang="it-IT" altLang="en-US" sz="1200" dirty="0">
                <a:solidFill>
                  <a:srgbClr val="CC3300"/>
                </a:solidFill>
              </a:rPr>
              <a:t>         Criterio di </a:t>
            </a:r>
            <a:r>
              <a:rPr lang="it-IT" altLang="en-US" sz="1200" dirty="0" err="1">
                <a:solidFill>
                  <a:srgbClr val="CC3300"/>
                </a:solidFill>
              </a:rPr>
              <a:t>Routh-Hurwitz</a:t>
            </a:r>
            <a:r>
              <a:rPr lang="it-IT" altLang="en-US" sz="1200" dirty="0">
                <a:solidFill>
                  <a:srgbClr val="CC3300"/>
                </a:solidFill>
              </a:rPr>
              <a:t> - </a:t>
            </a:r>
            <a:fld id="{16BC5AAD-2C94-DC44-9012-B8598B763F2D}" type="slidenum">
              <a:rPr lang="it-IT" altLang="en-US" sz="1200" smtClean="0"/>
              <a:pPr>
                <a:defRPr/>
              </a:pPr>
              <a:t>‹N›</a:t>
            </a:fld>
            <a:endParaRPr lang="en-GB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+mj-lt"/>
          <a:ea typeface="+mj-ea"/>
          <a:cs typeface="+mj-cs"/>
        </a:defRPr>
      </a:lvl1pPr>
      <a:lvl2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2pPr>
      <a:lvl3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3pPr>
      <a:lvl4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4pPr>
      <a:lvl5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5pPr>
      <a:lvl6pPr marL="4572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6pPr>
      <a:lvl7pPr marL="9144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7pPr>
      <a:lvl8pPr marL="13716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8pPr>
      <a:lvl9pPr marL="18288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9pPr>
    </p:titleStyle>
    <p:bodyStyle>
      <a:lvl1pPr marL="342900" indent="-3429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2400">
          <a:solidFill>
            <a:srgbClr val="003399"/>
          </a:solidFill>
          <a:latin typeface="+mn-lt"/>
          <a:ea typeface="+mn-ea"/>
          <a:cs typeface="+mn-cs"/>
        </a:defRPr>
      </a:lvl1pPr>
      <a:lvl2pPr marL="742950" indent="-28575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>
          <a:solidFill>
            <a:srgbClr val="B82C00"/>
          </a:solidFill>
          <a:latin typeface="+mn-lt"/>
        </a:defRPr>
      </a:lvl2pPr>
      <a:lvl3pPr marL="11430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600">
          <a:solidFill>
            <a:schemeClr val="tx1"/>
          </a:solidFill>
          <a:latin typeface="+mn-lt"/>
        </a:defRPr>
      </a:lvl3pPr>
      <a:lvl4pPr marL="16002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400">
          <a:solidFill>
            <a:schemeClr val="tx1"/>
          </a:solidFill>
          <a:latin typeface="+mn-lt"/>
        </a:defRPr>
      </a:lvl4pPr>
      <a:lvl5pPr marL="20574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400">
          <a:solidFill>
            <a:schemeClr val="tx1"/>
          </a:solidFill>
          <a:latin typeface="+mn-lt"/>
        </a:defRPr>
      </a:lvl5pPr>
      <a:lvl6pPr marL="25146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6pPr>
      <a:lvl7pPr marL="29718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7pPr>
      <a:lvl8pPr marL="34290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8pPr>
      <a:lvl9pPr marL="38862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tif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customXml" Target="../ink/ink1.xml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customXml" Target="../ink/ink2.xml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4"/>
          <p:cNvSpPr>
            <a:spLocks noGrp="1" noChangeArrowheads="1"/>
          </p:cNvSpPr>
          <p:nvPr>
            <p:ph type="ctrTitle"/>
          </p:nvPr>
        </p:nvSpPr>
        <p:spPr>
          <a:xfrm>
            <a:off x="789214" y="5199200"/>
            <a:ext cx="10613572" cy="891078"/>
          </a:xfrm>
        </p:spPr>
        <p:txBody>
          <a:bodyPr/>
          <a:lstStyle/>
          <a:p>
            <a:pPr algn="ctr"/>
            <a:r>
              <a:rPr lang="it-IT" altLang="en-US" dirty="0"/>
              <a:t>Criterio di </a:t>
            </a:r>
            <a:r>
              <a:rPr lang="it-IT" altLang="en-US" dirty="0" err="1"/>
              <a:t>Routh-Hurwitz</a:t>
            </a:r>
            <a:br>
              <a:rPr lang="it-IT" altLang="en-US" dirty="0"/>
            </a:br>
            <a:r>
              <a:rPr lang="it-IT" altLang="en-US" sz="1800" dirty="0"/>
              <a:t>(vedi Marro par. 4.2 e 4.10 , vedi Vitelli-</a:t>
            </a:r>
            <a:r>
              <a:rPr lang="it-IT" altLang="en-US" sz="1800" dirty="0" err="1"/>
              <a:t>Petternella</a:t>
            </a:r>
            <a:r>
              <a:rPr lang="it-IT" altLang="en-US" sz="1800" dirty="0"/>
              <a:t> par. III.5)</a:t>
            </a:r>
            <a:endParaRPr lang="it-IT" altLang="en-US" dirty="0"/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D39A35C2-7E6E-4B40-9E26-2CAF1E205E3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295" r="7295"/>
          <a:stretch/>
        </p:blipFill>
        <p:spPr>
          <a:xfrm>
            <a:off x="2856348" y="896504"/>
            <a:ext cx="2433779" cy="3639606"/>
          </a:xfrm>
          <a:prstGeom prst="rect">
            <a:avLst/>
          </a:prstGeom>
        </p:spPr>
      </p:pic>
      <p:pic>
        <p:nvPicPr>
          <p:cNvPr id="4" name="Immagine 3">
            <a:extLst>
              <a:ext uri="{FF2B5EF4-FFF2-40B4-BE49-F238E27FC236}">
                <a16:creationId xmlns:a16="http://schemas.microsoft.com/office/drawing/2014/main" id="{5E918917-2117-F744-BDCA-B484A5A186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01874" y="896504"/>
            <a:ext cx="2433779" cy="3639606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>
            <a:extLst>
              <a:ext uri="{FF2B5EF4-FFF2-40B4-BE49-F238E27FC236}">
                <a16:creationId xmlns:a16="http://schemas.microsoft.com/office/drawing/2014/main" id="{43061FD5-474D-BF41-A0FA-4C784F6C81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Casi particolari</a:t>
            </a:r>
          </a:p>
        </p:txBody>
      </p:sp>
      <p:sp>
        <p:nvSpPr>
          <p:cNvPr id="12290" name="Text Box 7">
            <a:extLst>
              <a:ext uri="{FF2B5EF4-FFF2-40B4-BE49-F238E27FC236}">
                <a16:creationId xmlns:a16="http://schemas.microsoft.com/office/drawing/2014/main" id="{DB926BA1-4114-5A41-8768-1BD2C2520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4010" y="657225"/>
            <a:ext cx="2525713" cy="37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it-IT" altLang="it-IT">
                <a:solidFill>
                  <a:schemeClr val="accent1"/>
                </a:solidFill>
              </a:rPr>
              <a:t>Una riga è tutta nulla</a:t>
            </a:r>
          </a:p>
        </p:txBody>
      </p:sp>
      <p:graphicFrame>
        <p:nvGraphicFramePr>
          <p:cNvPr id="12291" name="Object 17">
            <a:extLst>
              <a:ext uri="{FF2B5EF4-FFF2-40B4-BE49-F238E27FC236}">
                <a16:creationId xmlns:a16="http://schemas.microsoft.com/office/drawing/2014/main" id="{252D06B6-9306-5146-A973-311F29995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270422"/>
              </p:ext>
            </p:extLst>
          </p:nvPr>
        </p:nvGraphicFramePr>
        <p:xfrm>
          <a:off x="1079709" y="1071561"/>
          <a:ext cx="269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6" name="MathType Equation" r:id="rId3" imgW="62026800" imgH="7607300" progId="Equation">
                  <p:embed/>
                </p:oleObj>
              </mc:Choice>
              <mc:Fallback>
                <p:oleObj name="MathType Equation" r:id="rId3" imgW="62026800" imgH="7607300" progId="Equation">
                  <p:embed/>
                  <p:pic>
                    <p:nvPicPr>
                      <p:cNvPr id="12291" name="Object 17">
                        <a:extLst>
                          <a:ext uri="{FF2B5EF4-FFF2-40B4-BE49-F238E27FC236}">
                            <a16:creationId xmlns:a16="http://schemas.microsoft.com/office/drawing/2014/main" id="{252D06B6-9306-5146-A973-311F299955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709" y="1071561"/>
                        <a:ext cx="2692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24">
            <a:extLst>
              <a:ext uri="{FF2B5EF4-FFF2-40B4-BE49-F238E27FC236}">
                <a16:creationId xmlns:a16="http://schemas.microsoft.com/office/drawing/2014/main" id="{3B1E1C03-3E48-AA46-8C10-3B49527AF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8109" y="1227849"/>
            <a:ext cx="6692482" cy="2557623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9400" indent="-2794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  <a:buFontTx/>
              <a:buChar char="•"/>
            </a:pPr>
            <a:r>
              <a:rPr lang="it-IT" altLang="it-IT" dirty="0">
                <a:sym typeface="Symbol" pitchFamily="2" charset="2"/>
              </a:rPr>
              <a:t>In questo caso il polinomio di partenza è scomponibile nel prodotto di due polinomi:</a:t>
            </a:r>
          </a:p>
          <a:p>
            <a:pPr algn="l">
              <a:spcBef>
                <a:spcPct val="50000"/>
              </a:spcBef>
            </a:pPr>
            <a:r>
              <a:rPr lang="it-IT" altLang="it-IT" dirty="0">
                <a:sym typeface="Symbol" pitchFamily="2" charset="2"/>
              </a:rPr>
              <a:t>							</a:t>
            </a:r>
            <a:r>
              <a:rPr lang="it-IT" altLang="it-IT" dirty="0" err="1">
                <a:sym typeface="Symbol" pitchFamily="2" charset="2"/>
              </a:rPr>
              <a:t>P</a:t>
            </a:r>
            <a:r>
              <a:rPr lang="it-IT" altLang="it-IT" dirty="0">
                <a:sym typeface="Symbol" pitchFamily="2" charset="2"/>
              </a:rPr>
              <a:t>(</a:t>
            </a:r>
            <a:r>
              <a:rPr lang="it-IT" altLang="it-IT" dirty="0" err="1">
                <a:sym typeface="Symbol" pitchFamily="2" charset="2"/>
              </a:rPr>
              <a:t>s</a:t>
            </a:r>
            <a:r>
              <a:rPr lang="it-IT" altLang="it-IT" dirty="0">
                <a:sym typeface="Symbol" pitchFamily="2" charset="2"/>
              </a:rPr>
              <a:t>)=P</a:t>
            </a:r>
            <a:r>
              <a:rPr lang="it-IT" altLang="it-IT" baseline="-25000" dirty="0">
                <a:sym typeface="Symbol" pitchFamily="2" charset="2"/>
              </a:rPr>
              <a:t>1</a:t>
            </a:r>
            <a:r>
              <a:rPr lang="it-IT" altLang="it-IT" dirty="0">
                <a:sym typeface="Symbol" pitchFamily="2" charset="2"/>
              </a:rPr>
              <a:t>(</a:t>
            </a:r>
            <a:r>
              <a:rPr lang="it-IT" altLang="it-IT" dirty="0" err="1">
                <a:sym typeface="Symbol" pitchFamily="2" charset="2"/>
              </a:rPr>
              <a:t>s</a:t>
            </a:r>
            <a:r>
              <a:rPr lang="it-IT" altLang="it-IT" dirty="0">
                <a:sym typeface="Symbol" pitchFamily="2" charset="2"/>
              </a:rPr>
              <a:t>) P</a:t>
            </a:r>
            <a:r>
              <a:rPr lang="it-IT" altLang="it-IT" baseline="-25000" dirty="0">
                <a:sym typeface="Symbol" pitchFamily="2" charset="2"/>
              </a:rPr>
              <a:t>2</a:t>
            </a:r>
            <a:r>
              <a:rPr lang="it-IT" altLang="it-IT" dirty="0">
                <a:sym typeface="Symbol" pitchFamily="2" charset="2"/>
              </a:rPr>
              <a:t>(</a:t>
            </a:r>
            <a:r>
              <a:rPr lang="it-IT" altLang="it-IT" dirty="0" err="1">
                <a:sym typeface="Symbol" pitchFamily="2" charset="2"/>
              </a:rPr>
              <a:t>s</a:t>
            </a:r>
            <a:r>
              <a:rPr lang="it-IT" altLang="it-IT" dirty="0">
                <a:sym typeface="Symbol" pitchFamily="2" charset="2"/>
              </a:rPr>
              <a:t>)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it-IT" altLang="it-IT" dirty="0">
                <a:sym typeface="Symbol" pitchFamily="2" charset="2"/>
              </a:rPr>
              <a:t>La posizione delle (</a:t>
            </a:r>
            <a:r>
              <a:rPr lang="it-IT" altLang="it-IT" dirty="0" err="1">
                <a:sym typeface="Symbol" pitchFamily="2" charset="2"/>
              </a:rPr>
              <a:t>n-q</a:t>
            </a:r>
            <a:r>
              <a:rPr lang="it-IT" altLang="it-IT" dirty="0">
                <a:sym typeface="Symbol" pitchFamily="2" charset="2"/>
              </a:rPr>
              <a:t>) radici di P</a:t>
            </a:r>
            <a:r>
              <a:rPr lang="it-IT" altLang="it-IT" baseline="-25000" dirty="0">
                <a:sym typeface="Symbol" pitchFamily="2" charset="2"/>
              </a:rPr>
              <a:t>1</a:t>
            </a:r>
            <a:r>
              <a:rPr lang="it-IT" altLang="it-IT" dirty="0">
                <a:sym typeface="Symbol" pitchFamily="2" charset="2"/>
              </a:rPr>
              <a:t>(</a:t>
            </a:r>
            <a:r>
              <a:rPr lang="it-IT" altLang="it-IT" dirty="0" err="1">
                <a:sym typeface="Symbol" pitchFamily="2" charset="2"/>
              </a:rPr>
              <a:t>s</a:t>
            </a:r>
            <a:r>
              <a:rPr lang="it-IT" altLang="it-IT" dirty="0">
                <a:sym typeface="Symbol" pitchFamily="2" charset="2"/>
              </a:rPr>
              <a:t>) è data dalle variazioni delle prime (n-q+1) righe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it-IT" altLang="it-IT" dirty="0">
                <a:sym typeface="Symbol" pitchFamily="2" charset="2"/>
              </a:rPr>
              <a:t>La riga </a:t>
            </a:r>
            <a:r>
              <a:rPr lang="it-IT" altLang="it-IT" dirty="0" err="1">
                <a:sym typeface="Symbol" pitchFamily="2" charset="2"/>
              </a:rPr>
              <a:t>q</a:t>
            </a:r>
            <a:r>
              <a:rPr lang="it-IT" altLang="it-IT" dirty="0">
                <a:sym typeface="Symbol" pitchFamily="2" charset="2"/>
              </a:rPr>
              <a:t> fornisce P</a:t>
            </a:r>
            <a:r>
              <a:rPr lang="it-IT" altLang="it-IT" baseline="-25000" dirty="0">
                <a:sym typeface="Symbol" pitchFamily="2" charset="2"/>
              </a:rPr>
              <a:t>2</a:t>
            </a:r>
            <a:r>
              <a:rPr lang="it-IT" altLang="it-IT" dirty="0">
                <a:sym typeface="Symbol" pitchFamily="2" charset="2"/>
              </a:rPr>
              <a:t>(</a:t>
            </a:r>
            <a:r>
              <a:rPr lang="it-IT" altLang="it-IT" dirty="0" err="1">
                <a:sym typeface="Symbol" pitchFamily="2" charset="2"/>
              </a:rPr>
              <a:t>s</a:t>
            </a:r>
            <a:r>
              <a:rPr lang="it-IT" altLang="it-IT" dirty="0">
                <a:sym typeface="Symbol" pitchFamily="2" charset="2"/>
              </a:rPr>
              <a:t>) (equazione ausiliaria) che è sempre di grado pari e, risolta, fornisce le ultime radici</a:t>
            </a:r>
          </a:p>
        </p:txBody>
      </p:sp>
      <p:grpSp>
        <p:nvGrpSpPr>
          <p:cNvPr id="12293" name="Group 29">
            <a:extLst>
              <a:ext uri="{FF2B5EF4-FFF2-40B4-BE49-F238E27FC236}">
                <a16:creationId xmlns:a16="http://schemas.microsoft.com/office/drawing/2014/main" id="{ED6597E4-3CBC-C941-99AB-2282D8DAEF81}"/>
              </a:ext>
            </a:extLst>
          </p:cNvPr>
          <p:cNvGrpSpPr>
            <a:grpSpLocks/>
          </p:cNvGrpSpPr>
          <p:nvPr/>
        </p:nvGrpSpPr>
        <p:grpSpPr bwMode="auto">
          <a:xfrm>
            <a:off x="324059" y="1554161"/>
            <a:ext cx="4387850" cy="2679700"/>
            <a:chOff x="180" y="1264"/>
            <a:chExt cx="2764" cy="1688"/>
          </a:xfrm>
        </p:grpSpPr>
        <p:grpSp>
          <p:nvGrpSpPr>
            <p:cNvPr id="12295" name="Group 28">
              <a:extLst>
                <a:ext uri="{FF2B5EF4-FFF2-40B4-BE49-F238E27FC236}">
                  <a16:creationId xmlns:a16="http://schemas.microsoft.com/office/drawing/2014/main" id="{F6ED954E-C659-9345-BB02-F03C0AE69F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" y="1264"/>
              <a:ext cx="2728" cy="1688"/>
              <a:chOff x="216" y="1280"/>
              <a:chExt cx="2728" cy="1688"/>
            </a:xfrm>
          </p:grpSpPr>
          <p:sp>
            <p:nvSpPr>
              <p:cNvPr id="12298" name="Rectangle 8">
                <a:extLst>
                  <a:ext uri="{FF2B5EF4-FFF2-40B4-BE49-F238E27FC236}">
                    <a16:creationId xmlns:a16="http://schemas.microsoft.com/office/drawing/2014/main" id="{678B7644-36C8-B148-A28E-AD92A209DF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" y="1280"/>
                <a:ext cx="1304" cy="1688"/>
              </a:xfrm>
              <a:prstGeom prst="rect">
                <a:avLst/>
              </a:prstGeom>
              <a:noFill/>
              <a:ln w="127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lnSpc>
                    <a:spcPct val="93000"/>
                  </a:lnSpc>
                  <a:spcBef>
                    <a:spcPct val="46000"/>
                  </a:spcBef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lnSpc>
                    <a:spcPct val="93000"/>
                  </a:lnSpc>
                  <a:spcBef>
                    <a:spcPct val="46000"/>
                  </a:spcBef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lnSpc>
                    <a:spcPct val="93000"/>
                  </a:lnSpc>
                  <a:spcBef>
                    <a:spcPct val="46000"/>
                  </a:spcBef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lnSpc>
                    <a:spcPct val="93000"/>
                  </a:lnSpc>
                  <a:spcBef>
                    <a:spcPct val="46000"/>
                  </a:spcBef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lnSpc>
                    <a:spcPct val="93000"/>
                  </a:lnSpc>
                  <a:spcBef>
                    <a:spcPct val="46000"/>
                  </a:spcBef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lnSpc>
                    <a:spcPct val="93000"/>
                  </a:lnSpc>
                  <a:spcBef>
                    <a:spcPct val="46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lnSpc>
                    <a:spcPct val="93000"/>
                  </a:lnSpc>
                  <a:spcBef>
                    <a:spcPct val="46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lnSpc>
                    <a:spcPct val="93000"/>
                  </a:lnSpc>
                  <a:spcBef>
                    <a:spcPct val="46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lnSpc>
                    <a:spcPct val="93000"/>
                  </a:lnSpc>
                  <a:spcBef>
                    <a:spcPct val="46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GB" altLang="it-IT"/>
              </a:p>
            </p:txBody>
          </p:sp>
          <p:sp>
            <p:nvSpPr>
              <p:cNvPr id="12299" name="Line 9">
                <a:extLst>
                  <a:ext uri="{FF2B5EF4-FFF2-40B4-BE49-F238E27FC236}">
                    <a16:creationId xmlns:a16="http://schemas.microsoft.com/office/drawing/2014/main" id="{03C42080-93AB-C243-A08D-47698BA80A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12" y="1344"/>
                <a:ext cx="0" cy="15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2300" name="AutoShape 10">
                <a:extLst>
                  <a:ext uri="{FF2B5EF4-FFF2-40B4-BE49-F238E27FC236}">
                    <a16:creationId xmlns:a16="http://schemas.microsoft.com/office/drawing/2014/main" id="{22779E57-C293-3D4D-A801-75D1A8075A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 flipV="1">
                <a:off x="216" y="2216"/>
                <a:ext cx="144" cy="288"/>
              </a:xfrm>
              <a:prstGeom prst="curvedLeftArrow">
                <a:avLst>
                  <a:gd name="adj1" fmla="val 40000"/>
                  <a:gd name="adj2" fmla="val 80000"/>
                  <a:gd name="adj3" fmla="val 33333"/>
                </a:avLst>
              </a:prstGeom>
              <a:noFill/>
              <a:ln w="127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lnSpc>
                    <a:spcPct val="93000"/>
                  </a:lnSpc>
                  <a:spcBef>
                    <a:spcPct val="46000"/>
                  </a:spcBef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lnSpc>
                    <a:spcPct val="93000"/>
                  </a:lnSpc>
                  <a:spcBef>
                    <a:spcPct val="46000"/>
                  </a:spcBef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lnSpc>
                    <a:spcPct val="93000"/>
                  </a:lnSpc>
                  <a:spcBef>
                    <a:spcPct val="46000"/>
                  </a:spcBef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lnSpc>
                    <a:spcPct val="93000"/>
                  </a:lnSpc>
                  <a:spcBef>
                    <a:spcPct val="46000"/>
                  </a:spcBef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lnSpc>
                    <a:spcPct val="93000"/>
                  </a:lnSpc>
                  <a:spcBef>
                    <a:spcPct val="46000"/>
                  </a:spcBef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lnSpc>
                    <a:spcPct val="93000"/>
                  </a:lnSpc>
                  <a:spcBef>
                    <a:spcPct val="46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lnSpc>
                    <a:spcPct val="93000"/>
                  </a:lnSpc>
                  <a:spcBef>
                    <a:spcPct val="46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lnSpc>
                    <a:spcPct val="93000"/>
                  </a:lnSpc>
                  <a:spcBef>
                    <a:spcPct val="46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lnSpc>
                    <a:spcPct val="93000"/>
                  </a:lnSpc>
                  <a:spcBef>
                    <a:spcPct val="46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GB" altLang="it-IT"/>
              </a:p>
            </p:txBody>
          </p:sp>
          <p:sp>
            <p:nvSpPr>
              <p:cNvPr id="12301" name="AutoShape 11">
                <a:extLst>
                  <a:ext uri="{FF2B5EF4-FFF2-40B4-BE49-F238E27FC236}">
                    <a16:creationId xmlns:a16="http://schemas.microsoft.com/office/drawing/2014/main" id="{EE0A9CB5-B168-434A-95A4-7C19231E5A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1880"/>
                <a:ext cx="592" cy="192"/>
              </a:xfrm>
              <a:custGeom>
                <a:avLst/>
                <a:gdLst>
                  <a:gd name="T0" fmla="*/ 444 w 21600"/>
                  <a:gd name="T1" fmla="*/ 0 h 21600"/>
                  <a:gd name="T2" fmla="*/ 0 w 21600"/>
                  <a:gd name="T3" fmla="*/ 96 h 21600"/>
                  <a:gd name="T4" fmla="*/ 444 w 21600"/>
                  <a:gd name="T5" fmla="*/ 192 h 21600"/>
                  <a:gd name="T6" fmla="*/ 592 w 21600"/>
                  <a:gd name="T7" fmla="*/ 96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93 w 21600"/>
                  <a:gd name="T13" fmla="*/ 5400 h 21600"/>
                  <a:gd name="T14" fmla="*/ 18900 w 21600"/>
                  <a:gd name="T15" fmla="*/ 162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noFill/>
              <a:ln w="127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grpSp>
            <p:nvGrpSpPr>
              <p:cNvPr id="12302" name="Group 21">
                <a:extLst>
                  <a:ext uri="{FF2B5EF4-FFF2-40B4-BE49-F238E27FC236}">
                    <a16:creationId xmlns:a16="http://schemas.microsoft.com/office/drawing/2014/main" id="{174B0516-C158-C14D-96AD-A0621ABDEF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24" y="2176"/>
                <a:ext cx="480" cy="144"/>
                <a:chOff x="3560" y="3256"/>
                <a:chExt cx="480" cy="144"/>
              </a:xfrm>
            </p:grpSpPr>
            <p:sp>
              <p:nvSpPr>
                <p:cNvPr id="12306" name="Line 12">
                  <a:extLst>
                    <a:ext uri="{FF2B5EF4-FFF2-40B4-BE49-F238E27FC236}">
                      <a16:creationId xmlns:a16="http://schemas.microsoft.com/office/drawing/2014/main" id="{EEDDB572-0D51-BB47-A9D1-FB0F1479FC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60" y="3256"/>
                  <a:ext cx="480" cy="144"/>
                </a:xfrm>
                <a:prstGeom prst="lin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2307" name="Line 13">
                  <a:extLst>
                    <a:ext uri="{FF2B5EF4-FFF2-40B4-BE49-F238E27FC236}">
                      <a16:creationId xmlns:a16="http://schemas.microsoft.com/office/drawing/2014/main" id="{5EF89F8C-BD0F-6D4B-B8A8-976B7660CA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60" y="3256"/>
                  <a:ext cx="480" cy="144"/>
                </a:xfrm>
                <a:prstGeom prst="lin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cxnSp>
            <p:nvCxnSpPr>
              <p:cNvPr id="12303" name="AutoShape 14">
                <a:extLst>
                  <a:ext uri="{FF2B5EF4-FFF2-40B4-BE49-F238E27FC236}">
                    <a16:creationId xmlns:a16="http://schemas.microsoft.com/office/drawing/2014/main" id="{51817973-3B8D-824F-8200-759A10831D4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5400000">
                <a:off x="1702" y="2058"/>
                <a:ext cx="264" cy="660"/>
              </a:xfrm>
              <a:prstGeom prst="curvedConnector2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aphicFrame>
            <p:nvGraphicFramePr>
              <p:cNvPr id="12304" name="Object 19">
                <a:extLst>
                  <a:ext uri="{FF2B5EF4-FFF2-40B4-BE49-F238E27FC236}">
                    <a16:creationId xmlns:a16="http://schemas.microsoft.com/office/drawing/2014/main" id="{E862821C-3334-DC42-8E7F-9019BDD8881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08" y="1776"/>
              <a:ext cx="936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37" name="MathType Equation" r:id="rId5" imgW="34226500" imgH="14046200" progId="Equation">
                      <p:embed/>
                    </p:oleObj>
                  </mc:Choice>
                  <mc:Fallback>
                    <p:oleObj name="MathType Equation" r:id="rId5" imgW="34226500" imgH="14046200" progId="Equation">
                      <p:embed/>
                      <p:pic>
                        <p:nvPicPr>
                          <p:cNvPr id="12304" name="Object 19">
                            <a:extLst>
                              <a:ext uri="{FF2B5EF4-FFF2-40B4-BE49-F238E27FC236}">
                                <a16:creationId xmlns:a16="http://schemas.microsoft.com/office/drawing/2014/main" id="{E862821C-3334-DC42-8E7F-9019BDD8881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8" y="1776"/>
                            <a:ext cx="936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accent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5" name="Object 20">
                <a:extLst>
                  <a:ext uri="{FF2B5EF4-FFF2-40B4-BE49-F238E27FC236}">
                    <a16:creationId xmlns:a16="http://schemas.microsoft.com/office/drawing/2014/main" id="{FAF23E36-D10B-4D41-8B38-0CD674EE22B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9" y="1325"/>
              <a:ext cx="1135" cy="16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38" name="Equation" r:id="rId7" imgW="21945600" imgH="31013400" progId="Equation.DSMT4">
                      <p:embed/>
                    </p:oleObj>
                  </mc:Choice>
                  <mc:Fallback>
                    <p:oleObj name="Equation" r:id="rId7" imgW="21945600" imgH="31013400" progId="Equation.DSMT4">
                      <p:embed/>
                      <p:pic>
                        <p:nvPicPr>
                          <p:cNvPr id="12305" name="Object 20">
                            <a:extLst>
                              <a:ext uri="{FF2B5EF4-FFF2-40B4-BE49-F238E27FC236}">
                                <a16:creationId xmlns:a16="http://schemas.microsoft.com/office/drawing/2014/main" id="{FAF23E36-D10B-4D41-8B38-0CD674EE22B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" y="1325"/>
                            <a:ext cx="1135" cy="16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296" name="Text Box 25">
              <a:extLst>
                <a:ext uri="{FF2B5EF4-FFF2-40B4-BE49-F238E27FC236}">
                  <a16:creationId xmlns:a16="http://schemas.microsoft.com/office/drawing/2014/main" id="{C9D482B7-7338-CE41-BF7D-42BACA1CE8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" y="1314"/>
              <a:ext cx="298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algn="ctr" defTabSz="152400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 defTabSz="152400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 defTabSz="152400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 defTabSz="152400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 defTabSz="152400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defTabSz="152400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defTabSz="152400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defTabSz="152400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defTabSz="152400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/>
                <a:t>n=</a:t>
              </a:r>
              <a:endParaRPr lang="en-GB" altLang="it-IT"/>
            </a:p>
          </p:txBody>
        </p:sp>
        <p:sp>
          <p:nvSpPr>
            <p:cNvPr id="12297" name="Text Box 26">
              <a:extLst>
                <a:ext uri="{FF2B5EF4-FFF2-40B4-BE49-F238E27FC236}">
                  <a16:creationId xmlns:a16="http://schemas.microsoft.com/office/drawing/2014/main" id="{A0A6F68F-EB3B-2C4A-84DB-DF80F7B16F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" y="1858"/>
              <a:ext cx="298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algn="ctr" defTabSz="152400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 defTabSz="152400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 defTabSz="152400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 defTabSz="152400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 defTabSz="152400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defTabSz="152400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defTabSz="152400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defTabSz="152400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defTabSz="152400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/>
                <a:t>q=</a:t>
              </a:r>
              <a:endParaRPr lang="en-GB" altLang="it-IT"/>
            </a:p>
          </p:txBody>
        </p:sp>
      </p:grpSp>
      <p:sp>
        <p:nvSpPr>
          <p:cNvPr id="12294" name="Text Box 27">
            <a:extLst>
              <a:ext uri="{FF2B5EF4-FFF2-40B4-BE49-F238E27FC236}">
                <a16:creationId xmlns:a16="http://schemas.microsoft.com/office/drawing/2014/main" id="{C9978B5B-032A-6243-ADB8-F70FBFE39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209" y="4329111"/>
            <a:ext cx="9232900" cy="211455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9400" indent="-2794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  <a:buFontTx/>
              <a:buChar char="•"/>
            </a:pPr>
            <a:r>
              <a:rPr lang="it-IT" altLang="it-IT">
                <a:sym typeface="Symbol" pitchFamily="2" charset="2"/>
              </a:rPr>
              <a:t>Alternativamente, si sostituisce la riga nulla con la derivata dell’equazione ausiliaria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it-IT" altLang="it-IT">
                <a:sym typeface="Symbol" pitchFamily="2" charset="2"/>
              </a:rPr>
              <a:t>Le variazioni delle ultime q+1 righe corrispondono alle radici a parte reale positiva della eq. ausiliaria (per simmetria anche a quelle a parte reale negativa). Le rimanenti sono immaginarie.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it-IT" altLang="it-IT">
                <a:sym typeface="Symbol" pitchFamily="2" charset="2"/>
              </a:rPr>
              <a:t>In questo caso 1 var. (1 rad. Re[ ]&gt;0) + 1 var. (1 rad. Re[ ]&gt;0 e 1 rad. Re[ ]&lt;0)</a:t>
            </a:r>
          </a:p>
        </p:txBody>
      </p:sp>
    </p:spTree>
    <p:extLst>
      <p:ext uri="{BB962C8B-B14F-4D97-AF65-F5344CB8AC3E}">
        <p14:creationId xmlns:p14="http://schemas.microsoft.com/office/powerpoint/2010/main" val="40342652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3">
            <a:extLst>
              <a:ext uri="{FF2B5EF4-FFF2-40B4-BE49-F238E27FC236}">
                <a16:creationId xmlns:a16="http://schemas.microsoft.com/office/drawing/2014/main" id="{E78D4997-98D6-6043-9981-03A0C73B8C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it-IT" altLang="it-IT"/>
              <a:t>Teorema di Kharitonov</a:t>
            </a:r>
          </a:p>
        </p:txBody>
      </p:sp>
      <p:sp>
        <p:nvSpPr>
          <p:cNvPr id="13314" name="Text Box 4">
            <a:extLst>
              <a:ext uri="{FF2B5EF4-FFF2-40B4-BE49-F238E27FC236}">
                <a16:creationId xmlns:a16="http://schemas.microsoft.com/office/drawing/2014/main" id="{44156339-26F8-3546-B70E-CB1226B14C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047" y="1513149"/>
            <a:ext cx="6534150" cy="37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it-IT" altLang="it-IT"/>
              <a:t>Spesso i coefficienti sono noti come campi di variazione:</a:t>
            </a:r>
          </a:p>
        </p:txBody>
      </p:sp>
      <p:sp>
        <p:nvSpPr>
          <p:cNvPr id="13315" name="Text Box 5">
            <a:extLst>
              <a:ext uri="{FF2B5EF4-FFF2-40B4-BE49-F238E27FC236}">
                <a16:creationId xmlns:a16="http://schemas.microsoft.com/office/drawing/2014/main" id="{ADF4FF74-1EF5-2345-A331-D7B053310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448" y="2237048"/>
            <a:ext cx="8956675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9400" indent="-2794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it-IT" altLang="it-IT" dirty="0"/>
              <a:t>La stabilità per </a:t>
            </a:r>
            <a:r>
              <a:rPr lang="it-IT" altLang="it-IT" dirty="0">
                <a:solidFill>
                  <a:schemeClr val="accent2"/>
                </a:solidFill>
              </a:rPr>
              <a:t>qualsiasi</a:t>
            </a:r>
            <a:r>
              <a:rPr lang="it-IT" altLang="it-IT" dirty="0"/>
              <a:t> valore dei parametri all’interno degli intervalli</a:t>
            </a:r>
          </a:p>
          <a:p>
            <a:pPr algn="l"/>
            <a:r>
              <a:rPr lang="it-IT" altLang="it-IT" dirty="0"/>
              <a:t>è implicata dalla stabilità di solo quattro polinomi</a:t>
            </a:r>
          </a:p>
        </p:txBody>
      </p:sp>
      <p:sp>
        <p:nvSpPr>
          <p:cNvPr id="13316" name="Freeform 6">
            <a:extLst>
              <a:ext uri="{FF2B5EF4-FFF2-40B4-BE49-F238E27FC236}">
                <a16:creationId xmlns:a16="http://schemas.microsoft.com/office/drawing/2014/main" id="{F4E7423B-857E-F143-9C6D-3B28EF8CE57E}"/>
              </a:ext>
            </a:extLst>
          </p:cNvPr>
          <p:cNvSpPr>
            <a:spLocks/>
          </p:cNvSpPr>
          <p:nvPr/>
        </p:nvSpPr>
        <p:spPr bwMode="auto">
          <a:xfrm>
            <a:off x="6063522" y="3527685"/>
            <a:ext cx="2514600" cy="228600"/>
          </a:xfrm>
          <a:custGeom>
            <a:avLst/>
            <a:gdLst>
              <a:gd name="T0" fmla="*/ 0 w 960"/>
              <a:gd name="T1" fmla="*/ 0 h 144"/>
              <a:gd name="T2" fmla="*/ 754380 w 960"/>
              <a:gd name="T3" fmla="*/ 0 h 144"/>
              <a:gd name="T4" fmla="*/ 754380 w 960"/>
              <a:gd name="T5" fmla="*/ 228600 h 144"/>
              <a:gd name="T6" fmla="*/ 1634490 w 960"/>
              <a:gd name="T7" fmla="*/ 228600 h 144"/>
              <a:gd name="T8" fmla="*/ 1634490 w 960"/>
              <a:gd name="T9" fmla="*/ 0 h 144"/>
              <a:gd name="T10" fmla="*/ 2514600 w 960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960" h="144">
                <a:moveTo>
                  <a:pt x="0" y="0"/>
                </a:moveTo>
                <a:lnTo>
                  <a:pt x="288" y="0"/>
                </a:lnTo>
                <a:lnTo>
                  <a:pt x="288" y="144"/>
                </a:lnTo>
                <a:lnTo>
                  <a:pt x="624" y="144"/>
                </a:lnTo>
                <a:lnTo>
                  <a:pt x="624" y="0"/>
                </a:lnTo>
                <a:lnTo>
                  <a:pt x="960" y="0"/>
                </a:lnTo>
              </a:path>
            </a:pathLst>
          </a:custGeom>
          <a:noFill/>
          <a:ln w="127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17" name="Freeform 7">
            <a:extLst>
              <a:ext uri="{FF2B5EF4-FFF2-40B4-BE49-F238E27FC236}">
                <a16:creationId xmlns:a16="http://schemas.microsoft.com/office/drawing/2014/main" id="{10D7633F-516F-9F4B-A794-9678026058E2}"/>
              </a:ext>
            </a:extLst>
          </p:cNvPr>
          <p:cNvSpPr>
            <a:spLocks/>
          </p:cNvSpPr>
          <p:nvPr/>
        </p:nvSpPr>
        <p:spPr bwMode="auto">
          <a:xfrm>
            <a:off x="6063522" y="4518285"/>
            <a:ext cx="2438400" cy="228600"/>
          </a:xfrm>
          <a:custGeom>
            <a:avLst/>
            <a:gdLst>
              <a:gd name="T0" fmla="*/ 0 w 1536"/>
              <a:gd name="T1" fmla="*/ 0 h 144"/>
              <a:gd name="T2" fmla="*/ 304800 w 1536"/>
              <a:gd name="T3" fmla="*/ 0 h 144"/>
              <a:gd name="T4" fmla="*/ 304800 w 1536"/>
              <a:gd name="T5" fmla="*/ 228600 h 144"/>
              <a:gd name="T6" fmla="*/ 1219200 w 1536"/>
              <a:gd name="T7" fmla="*/ 228600 h 144"/>
              <a:gd name="T8" fmla="*/ 1219200 w 1536"/>
              <a:gd name="T9" fmla="*/ 0 h 144"/>
              <a:gd name="T10" fmla="*/ 2057400 w 1536"/>
              <a:gd name="T11" fmla="*/ 0 h 144"/>
              <a:gd name="T12" fmla="*/ 2057400 w 1536"/>
              <a:gd name="T13" fmla="*/ 228600 h 144"/>
              <a:gd name="T14" fmla="*/ 2438400 w 1536"/>
              <a:gd name="T15" fmla="*/ 228600 h 14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36" h="144">
                <a:moveTo>
                  <a:pt x="0" y="0"/>
                </a:moveTo>
                <a:lnTo>
                  <a:pt x="192" y="0"/>
                </a:lnTo>
                <a:lnTo>
                  <a:pt x="192" y="144"/>
                </a:lnTo>
                <a:lnTo>
                  <a:pt x="768" y="144"/>
                </a:lnTo>
                <a:lnTo>
                  <a:pt x="768" y="0"/>
                </a:lnTo>
                <a:lnTo>
                  <a:pt x="1296" y="0"/>
                </a:lnTo>
                <a:lnTo>
                  <a:pt x="1296" y="144"/>
                </a:lnTo>
                <a:lnTo>
                  <a:pt x="1536" y="144"/>
                </a:lnTo>
              </a:path>
            </a:pathLst>
          </a:custGeom>
          <a:noFill/>
          <a:ln w="127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18" name="Freeform 8">
            <a:extLst>
              <a:ext uri="{FF2B5EF4-FFF2-40B4-BE49-F238E27FC236}">
                <a16:creationId xmlns:a16="http://schemas.microsoft.com/office/drawing/2014/main" id="{D72A5CCF-BBD4-9F49-816E-828FF52E0085}"/>
              </a:ext>
            </a:extLst>
          </p:cNvPr>
          <p:cNvSpPr>
            <a:spLocks/>
          </p:cNvSpPr>
          <p:nvPr/>
        </p:nvSpPr>
        <p:spPr bwMode="auto">
          <a:xfrm flipV="1">
            <a:off x="6063522" y="4975485"/>
            <a:ext cx="2438400" cy="228600"/>
          </a:xfrm>
          <a:custGeom>
            <a:avLst/>
            <a:gdLst>
              <a:gd name="T0" fmla="*/ 0 w 1536"/>
              <a:gd name="T1" fmla="*/ 0 h 144"/>
              <a:gd name="T2" fmla="*/ 304800 w 1536"/>
              <a:gd name="T3" fmla="*/ 0 h 144"/>
              <a:gd name="T4" fmla="*/ 304800 w 1536"/>
              <a:gd name="T5" fmla="*/ 228600 h 144"/>
              <a:gd name="T6" fmla="*/ 1219200 w 1536"/>
              <a:gd name="T7" fmla="*/ 228600 h 144"/>
              <a:gd name="T8" fmla="*/ 1219200 w 1536"/>
              <a:gd name="T9" fmla="*/ 0 h 144"/>
              <a:gd name="T10" fmla="*/ 2057400 w 1536"/>
              <a:gd name="T11" fmla="*/ 0 h 144"/>
              <a:gd name="T12" fmla="*/ 2057400 w 1536"/>
              <a:gd name="T13" fmla="*/ 228600 h 144"/>
              <a:gd name="T14" fmla="*/ 2438400 w 1536"/>
              <a:gd name="T15" fmla="*/ 228600 h 14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36" h="144">
                <a:moveTo>
                  <a:pt x="0" y="0"/>
                </a:moveTo>
                <a:lnTo>
                  <a:pt x="192" y="0"/>
                </a:lnTo>
                <a:lnTo>
                  <a:pt x="192" y="144"/>
                </a:lnTo>
                <a:lnTo>
                  <a:pt x="768" y="144"/>
                </a:lnTo>
                <a:lnTo>
                  <a:pt x="768" y="0"/>
                </a:lnTo>
                <a:lnTo>
                  <a:pt x="1296" y="0"/>
                </a:lnTo>
                <a:lnTo>
                  <a:pt x="1296" y="144"/>
                </a:lnTo>
                <a:lnTo>
                  <a:pt x="1536" y="144"/>
                </a:lnTo>
              </a:path>
            </a:pathLst>
          </a:custGeom>
          <a:noFill/>
          <a:ln w="127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19" name="Freeform 9">
            <a:extLst>
              <a:ext uri="{FF2B5EF4-FFF2-40B4-BE49-F238E27FC236}">
                <a16:creationId xmlns:a16="http://schemas.microsoft.com/office/drawing/2014/main" id="{D7BE90F0-9821-914E-8502-9CBD443BE53B}"/>
              </a:ext>
            </a:extLst>
          </p:cNvPr>
          <p:cNvSpPr>
            <a:spLocks/>
          </p:cNvSpPr>
          <p:nvPr/>
        </p:nvSpPr>
        <p:spPr bwMode="auto">
          <a:xfrm flipV="1">
            <a:off x="6063522" y="3984885"/>
            <a:ext cx="2514600" cy="228600"/>
          </a:xfrm>
          <a:custGeom>
            <a:avLst/>
            <a:gdLst>
              <a:gd name="T0" fmla="*/ 0 w 960"/>
              <a:gd name="T1" fmla="*/ 0 h 144"/>
              <a:gd name="T2" fmla="*/ 754380 w 960"/>
              <a:gd name="T3" fmla="*/ 0 h 144"/>
              <a:gd name="T4" fmla="*/ 754380 w 960"/>
              <a:gd name="T5" fmla="*/ 228600 h 144"/>
              <a:gd name="T6" fmla="*/ 1634490 w 960"/>
              <a:gd name="T7" fmla="*/ 228600 h 144"/>
              <a:gd name="T8" fmla="*/ 1634490 w 960"/>
              <a:gd name="T9" fmla="*/ 0 h 144"/>
              <a:gd name="T10" fmla="*/ 2514600 w 960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960" h="144">
                <a:moveTo>
                  <a:pt x="0" y="0"/>
                </a:moveTo>
                <a:lnTo>
                  <a:pt x="288" y="0"/>
                </a:lnTo>
                <a:lnTo>
                  <a:pt x="288" y="144"/>
                </a:lnTo>
                <a:lnTo>
                  <a:pt x="624" y="144"/>
                </a:lnTo>
                <a:lnTo>
                  <a:pt x="624" y="0"/>
                </a:lnTo>
                <a:lnTo>
                  <a:pt x="960" y="0"/>
                </a:lnTo>
              </a:path>
            </a:pathLst>
          </a:custGeom>
          <a:noFill/>
          <a:ln w="127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20" name="AutoShape 10">
            <a:extLst>
              <a:ext uri="{FF2B5EF4-FFF2-40B4-BE49-F238E27FC236}">
                <a16:creationId xmlns:a16="http://schemas.microsoft.com/office/drawing/2014/main" id="{C268CC76-E278-384E-83BF-E04782931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9722" y="3451485"/>
            <a:ext cx="152400" cy="152400"/>
          </a:xfrm>
          <a:prstGeom prst="diamond">
            <a:avLst/>
          </a:prstGeom>
          <a:solidFill>
            <a:schemeClr val="hlink"/>
          </a:solidFill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3321" name="AutoShape 11">
            <a:extLst>
              <a:ext uri="{FF2B5EF4-FFF2-40B4-BE49-F238E27FC236}">
                <a16:creationId xmlns:a16="http://schemas.microsoft.com/office/drawing/2014/main" id="{4549B1F5-BD26-0440-9AC9-B0F486B949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6922" y="3451485"/>
            <a:ext cx="152400" cy="152400"/>
          </a:xfrm>
          <a:prstGeom prst="diamond">
            <a:avLst/>
          </a:prstGeom>
          <a:solidFill>
            <a:schemeClr val="hlink"/>
          </a:solidFill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3322" name="AutoShape 12">
            <a:extLst>
              <a:ext uri="{FF2B5EF4-FFF2-40B4-BE49-F238E27FC236}">
                <a16:creationId xmlns:a16="http://schemas.microsoft.com/office/drawing/2014/main" id="{65B3FC10-8A9D-4548-BD43-D6635F617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7922" y="3680085"/>
            <a:ext cx="152400" cy="152400"/>
          </a:xfrm>
          <a:prstGeom prst="diamond">
            <a:avLst/>
          </a:prstGeom>
          <a:solidFill>
            <a:schemeClr val="hlink"/>
          </a:solidFill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3323" name="AutoShape 13">
            <a:extLst>
              <a:ext uri="{FF2B5EF4-FFF2-40B4-BE49-F238E27FC236}">
                <a16:creationId xmlns:a16="http://schemas.microsoft.com/office/drawing/2014/main" id="{E6DDAFEB-4512-6C4A-972B-7CD198CD7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5122" y="3680085"/>
            <a:ext cx="152400" cy="152400"/>
          </a:xfrm>
          <a:prstGeom prst="diamond">
            <a:avLst/>
          </a:prstGeom>
          <a:solidFill>
            <a:schemeClr val="hlink"/>
          </a:solidFill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3324" name="AutoShape 14">
            <a:extLst>
              <a:ext uri="{FF2B5EF4-FFF2-40B4-BE49-F238E27FC236}">
                <a16:creationId xmlns:a16="http://schemas.microsoft.com/office/drawing/2014/main" id="{E392D224-FDC4-C642-A14E-55CCBB767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7922" y="3908685"/>
            <a:ext cx="152400" cy="152400"/>
          </a:xfrm>
          <a:prstGeom prst="diamond">
            <a:avLst/>
          </a:prstGeom>
          <a:solidFill>
            <a:schemeClr val="hlink"/>
          </a:solidFill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3325" name="AutoShape 15">
            <a:extLst>
              <a:ext uri="{FF2B5EF4-FFF2-40B4-BE49-F238E27FC236}">
                <a16:creationId xmlns:a16="http://schemas.microsoft.com/office/drawing/2014/main" id="{48D7FDAB-4F1A-D246-B775-D6CDD7E5D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5122" y="3908685"/>
            <a:ext cx="152400" cy="152400"/>
          </a:xfrm>
          <a:prstGeom prst="diamond">
            <a:avLst/>
          </a:prstGeom>
          <a:solidFill>
            <a:schemeClr val="hlink"/>
          </a:solidFill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3326" name="AutoShape 16">
            <a:extLst>
              <a:ext uri="{FF2B5EF4-FFF2-40B4-BE49-F238E27FC236}">
                <a16:creationId xmlns:a16="http://schemas.microsoft.com/office/drawing/2014/main" id="{35A4C389-C06C-D644-9BDC-4745F9940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9722" y="4137285"/>
            <a:ext cx="152400" cy="152400"/>
          </a:xfrm>
          <a:prstGeom prst="diamond">
            <a:avLst/>
          </a:prstGeom>
          <a:solidFill>
            <a:schemeClr val="hlink"/>
          </a:solidFill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3327" name="AutoShape 17">
            <a:extLst>
              <a:ext uri="{FF2B5EF4-FFF2-40B4-BE49-F238E27FC236}">
                <a16:creationId xmlns:a16="http://schemas.microsoft.com/office/drawing/2014/main" id="{A8AC2587-0DA4-D744-A274-75F5DCA147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6922" y="4137285"/>
            <a:ext cx="152400" cy="152400"/>
          </a:xfrm>
          <a:prstGeom prst="diamond">
            <a:avLst/>
          </a:prstGeom>
          <a:solidFill>
            <a:schemeClr val="hlink"/>
          </a:solidFill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3328" name="AutoShape 18">
            <a:extLst>
              <a:ext uri="{FF2B5EF4-FFF2-40B4-BE49-F238E27FC236}">
                <a16:creationId xmlns:a16="http://schemas.microsoft.com/office/drawing/2014/main" id="{6FAE7E0C-579C-C745-B397-7709D0675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9722" y="4442085"/>
            <a:ext cx="152400" cy="152400"/>
          </a:xfrm>
          <a:prstGeom prst="diamond">
            <a:avLst/>
          </a:prstGeom>
          <a:solidFill>
            <a:schemeClr val="hlink"/>
          </a:solidFill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3329" name="AutoShape 19">
            <a:extLst>
              <a:ext uri="{FF2B5EF4-FFF2-40B4-BE49-F238E27FC236}">
                <a16:creationId xmlns:a16="http://schemas.microsoft.com/office/drawing/2014/main" id="{92E3F292-2EA3-9E4B-A5C9-FD1A90291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6922" y="4670685"/>
            <a:ext cx="152400" cy="152400"/>
          </a:xfrm>
          <a:prstGeom prst="diamond">
            <a:avLst/>
          </a:prstGeom>
          <a:solidFill>
            <a:schemeClr val="hlink"/>
          </a:solidFill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3330" name="AutoShape 20">
            <a:extLst>
              <a:ext uri="{FF2B5EF4-FFF2-40B4-BE49-F238E27FC236}">
                <a16:creationId xmlns:a16="http://schemas.microsoft.com/office/drawing/2014/main" id="{F593A684-2563-974B-9B78-8B7C30B51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7922" y="4670685"/>
            <a:ext cx="152400" cy="152400"/>
          </a:xfrm>
          <a:prstGeom prst="diamond">
            <a:avLst/>
          </a:prstGeom>
          <a:solidFill>
            <a:schemeClr val="hlink"/>
          </a:solidFill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3331" name="AutoShape 21">
            <a:extLst>
              <a:ext uri="{FF2B5EF4-FFF2-40B4-BE49-F238E27FC236}">
                <a16:creationId xmlns:a16="http://schemas.microsoft.com/office/drawing/2014/main" id="{271E7488-9F61-A044-BC19-CA37563B34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5122" y="4442085"/>
            <a:ext cx="152400" cy="152400"/>
          </a:xfrm>
          <a:prstGeom prst="diamond">
            <a:avLst/>
          </a:prstGeom>
          <a:solidFill>
            <a:schemeClr val="hlink"/>
          </a:solidFill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3332" name="AutoShape 22">
            <a:extLst>
              <a:ext uri="{FF2B5EF4-FFF2-40B4-BE49-F238E27FC236}">
                <a16:creationId xmlns:a16="http://schemas.microsoft.com/office/drawing/2014/main" id="{FC792A96-6B80-524F-8922-429B74232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9722" y="5127885"/>
            <a:ext cx="152400" cy="152400"/>
          </a:xfrm>
          <a:prstGeom prst="diamond">
            <a:avLst/>
          </a:prstGeom>
          <a:solidFill>
            <a:schemeClr val="hlink"/>
          </a:solidFill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3333" name="AutoShape 23">
            <a:extLst>
              <a:ext uri="{FF2B5EF4-FFF2-40B4-BE49-F238E27FC236}">
                <a16:creationId xmlns:a16="http://schemas.microsoft.com/office/drawing/2014/main" id="{4932DEB2-006E-9446-B702-449D95246D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6922" y="4899285"/>
            <a:ext cx="152400" cy="152400"/>
          </a:xfrm>
          <a:prstGeom prst="diamond">
            <a:avLst/>
          </a:prstGeom>
          <a:solidFill>
            <a:schemeClr val="hlink"/>
          </a:solidFill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3334" name="AutoShape 24">
            <a:extLst>
              <a:ext uri="{FF2B5EF4-FFF2-40B4-BE49-F238E27FC236}">
                <a16:creationId xmlns:a16="http://schemas.microsoft.com/office/drawing/2014/main" id="{19C7AE33-57FD-8442-B16C-B261959061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7922" y="4899285"/>
            <a:ext cx="152400" cy="152400"/>
          </a:xfrm>
          <a:prstGeom prst="diamond">
            <a:avLst/>
          </a:prstGeom>
          <a:solidFill>
            <a:schemeClr val="hlink"/>
          </a:solidFill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13335" name="AutoShape 25">
            <a:extLst>
              <a:ext uri="{FF2B5EF4-FFF2-40B4-BE49-F238E27FC236}">
                <a16:creationId xmlns:a16="http://schemas.microsoft.com/office/drawing/2014/main" id="{CE362C8A-E9B5-FF4A-B812-5CCC4FA36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5122" y="5127885"/>
            <a:ext cx="152400" cy="152400"/>
          </a:xfrm>
          <a:prstGeom prst="diamond">
            <a:avLst/>
          </a:prstGeom>
          <a:solidFill>
            <a:schemeClr val="hlink"/>
          </a:solidFill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GB" altLang="it-IT"/>
          </a:p>
        </p:txBody>
      </p:sp>
      <p:graphicFrame>
        <p:nvGraphicFramePr>
          <p:cNvPr id="13336" name="Object 26">
            <a:extLst>
              <a:ext uri="{FF2B5EF4-FFF2-40B4-BE49-F238E27FC236}">
                <a16:creationId xmlns:a16="http://schemas.microsoft.com/office/drawing/2014/main" id="{12D63FAB-DF19-EB4C-A0F4-7D59D697C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358380"/>
              </p:ext>
            </p:extLst>
          </p:nvPr>
        </p:nvGraphicFramePr>
        <p:xfrm>
          <a:off x="7282722" y="1571886"/>
          <a:ext cx="11684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" name="MathType Equation" r:id="rId3" imgW="26911300" imgH="7023100" progId="Equation">
                  <p:embed/>
                </p:oleObj>
              </mc:Choice>
              <mc:Fallback>
                <p:oleObj name="MathType Equation" r:id="rId3" imgW="26911300" imgH="7023100" progId="Equation">
                  <p:embed/>
                  <p:pic>
                    <p:nvPicPr>
                      <p:cNvPr id="13336" name="Object 26">
                        <a:extLst>
                          <a:ext uri="{FF2B5EF4-FFF2-40B4-BE49-F238E27FC236}">
                            <a16:creationId xmlns:a16="http://schemas.microsoft.com/office/drawing/2014/main" id="{12D63FAB-DF19-EB4C-A0F4-7D59D697CD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2722" y="1571886"/>
                        <a:ext cx="11684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7" name="Object 27">
            <a:extLst>
              <a:ext uri="{FF2B5EF4-FFF2-40B4-BE49-F238E27FC236}">
                <a16:creationId xmlns:a16="http://schemas.microsoft.com/office/drawing/2014/main" id="{B40B18DE-4072-B540-BBDA-85950B133E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469731"/>
              </p:ext>
            </p:extLst>
          </p:nvPr>
        </p:nvGraphicFramePr>
        <p:xfrm>
          <a:off x="805722" y="3451485"/>
          <a:ext cx="50927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6" name="MathType Equation" r:id="rId5" imgW="117322600" imgH="45059600" progId="Equation">
                  <p:embed/>
                </p:oleObj>
              </mc:Choice>
              <mc:Fallback>
                <p:oleObj name="MathType Equation" r:id="rId5" imgW="117322600" imgH="45059600" progId="Equation">
                  <p:embed/>
                  <p:pic>
                    <p:nvPicPr>
                      <p:cNvPr id="13337" name="Object 27">
                        <a:extLst>
                          <a:ext uri="{FF2B5EF4-FFF2-40B4-BE49-F238E27FC236}">
                            <a16:creationId xmlns:a16="http://schemas.microsoft.com/office/drawing/2014/main" id="{B40B18DE-4072-B540-BBDA-85950B133E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722" y="3451485"/>
                        <a:ext cx="50927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19843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5">
            <a:extLst>
              <a:ext uri="{FF2B5EF4-FFF2-40B4-BE49-F238E27FC236}">
                <a16:creationId xmlns:a16="http://schemas.microsoft.com/office/drawing/2014/main" id="{74A7A3A9-C874-4866-A7FE-421AF8B0DF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73301" y="414338"/>
            <a:ext cx="7974013" cy="515206"/>
          </a:xfrm>
        </p:spPr>
        <p:txBody>
          <a:bodyPr/>
          <a:lstStyle/>
          <a:p>
            <a:r>
              <a:rPr lang="it-IT" dirty="0"/>
              <a:t>Indice</a:t>
            </a:r>
            <a:endParaRPr lang="en-GB" dirty="0"/>
          </a:p>
        </p:txBody>
      </p:sp>
      <p:graphicFrame>
        <p:nvGraphicFramePr>
          <p:cNvPr id="7" name="Diagramma 6">
            <a:extLst>
              <a:ext uri="{FF2B5EF4-FFF2-40B4-BE49-F238E27FC236}">
                <a16:creationId xmlns:a16="http://schemas.microsoft.com/office/drawing/2014/main" id="{D2387444-623C-4E09-97B8-7B16AFA27AA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553604165"/>
              </p:ext>
            </p:extLst>
          </p:nvPr>
        </p:nvGraphicFramePr>
        <p:xfrm>
          <a:off x="2532669" y="1404595"/>
          <a:ext cx="7126663" cy="455314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1370578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>
            <a:extLst>
              <a:ext uri="{FF2B5EF4-FFF2-40B4-BE49-F238E27FC236}">
                <a16:creationId xmlns:a16="http://schemas.microsoft.com/office/drawing/2014/main" id="{FD09A14E-766A-B245-9D75-CA2922B825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Nel caso lineare</a:t>
            </a:r>
          </a:p>
        </p:txBody>
      </p:sp>
      <p:sp>
        <p:nvSpPr>
          <p:cNvPr id="5122" name="Rectangle 3">
            <a:extLst>
              <a:ext uri="{FF2B5EF4-FFF2-40B4-BE49-F238E27FC236}">
                <a16:creationId xmlns:a16="http://schemas.microsoft.com/office/drawing/2014/main" id="{D8EB9D88-2D7A-8B4E-B85C-9B966B261F7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4157" y="1583871"/>
            <a:ext cx="83820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90500" indent="-190500" defTabSz="914400">
              <a:spcBef>
                <a:spcPct val="0"/>
              </a:spcBef>
              <a:buSzTx/>
            </a:pPr>
            <a:r>
              <a:rPr lang="it-IT" altLang="it-IT" sz="2800" dirty="0"/>
              <a:t>Abbiamo visto che la stabilità dipende dalla parte reale dei poli della </a:t>
            </a:r>
            <a:r>
              <a:rPr lang="it-IT" altLang="it-IT" sz="2800" dirty="0" err="1"/>
              <a:t>FdT</a:t>
            </a:r>
            <a:r>
              <a:rPr lang="it-IT" altLang="it-IT" sz="2800" dirty="0"/>
              <a:t>: </a:t>
            </a:r>
          </a:p>
          <a:p>
            <a:pPr marL="457200" lvl="1" indent="0" defTabSz="914400">
              <a:spcBef>
                <a:spcPct val="0"/>
              </a:spcBef>
              <a:buSzTx/>
              <a:buFontTx/>
              <a:buChar char="•"/>
            </a:pPr>
            <a:r>
              <a:rPr lang="it-IT" altLang="it-IT" sz="2400" dirty="0"/>
              <a:t>Re[poli]&lt;0                        =&gt;  </a:t>
            </a:r>
            <a:r>
              <a:rPr lang="it-IT" altLang="it-IT" sz="2400" dirty="0">
                <a:solidFill>
                  <a:schemeClr val="accent2"/>
                </a:solidFill>
              </a:rPr>
              <a:t>stabilità asintotica</a:t>
            </a:r>
          </a:p>
          <a:p>
            <a:pPr marL="457200" lvl="1" indent="0" defTabSz="914400">
              <a:spcBef>
                <a:spcPct val="0"/>
              </a:spcBef>
              <a:buSzTx/>
              <a:buFontTx/>
              <a:buChar char="•"/>
            </a:pPr>
            <a:r>
              <a:rPr lang="it-IT" altLang="it-IT" sz="2400" dirty="0"/>
              <a:t>Re[poli]=0, poli semplici  =&gt; </a:t>
            </a:r>
            <a:r>
              <a:rPr lang="it-IT" altLang="it-IT" sz="2400" dirty="0">
                <a:solidFill>
                  <a:schemeClr val="accent2"/>
                </a:solidFill>
              </a:rPr>
              <a:t>stabilità semplice</a:t>
            </a:r>
          </a:p>
          <a:p>
            <a:pPr marL="190500" indent="-190500" defTabSz="914400">
              <a:spcBef>
                <a:spcPct val="0"/>
              </a:spcBef>
              <a:buSzTx/>
            </a:pPr>
            <a:endParaRPr lang="it-IT" altLang="it-IT" sz="2800" dirty="0"/>
          </a:p>
          <a:p>
            <a:pPr marL="190500" indent="-190500" defTabSz="914400">
              <a:spcBef>
                <a:spcPct val="0"/>
              </a:spcBef>
              <a:buSzTx/>
            </a:pPr>
            <a:r>
              <a:rPr lang="it-IT" altLang="it-IT" sz="2800" dirty="0"/>
              <a:t>Potremmo calcolare i poli:   </a:t>
            </a:r>
            <a:r>
              <a:rPr lang="it-IT" altLang="it-IT" sz="2800" dirty="0">
                <a:solidFill>
                  <a:schemeClr val="accent1"/>
                </a:solidFill>
              </a:rPr>
              <a:t>D(</a:t>
            </a:r>
            <a:r>
              <a:rPr lang="it-IT" altLang="it-IT" sz="2800" dirty="0" err="1">
                <a:solidFill>
                  <a:schemeClr val="accent1"/>
                </a:solidFill>
              </a:rPr>
              <a:t>s</a:t>
            </a:r>
            <a:r>
              <a:rPr lang="it-IT" altLang="it-IT" sz="2800" dirty="0">
                <a:solidFill>
                  <a:schemeClr val="accent1"/>
                </a:solidFill>
              </a:rPr>
              <a:t>)=0</a:t>
            </a:r>
          </a:p>
          <a:p>
            <a:pPr marL="457200" lvl="1" indent="0" defTabSz="914400">
              <a:spcBef>
                <a:spcPct val="0"/>
              </a:spcBef>
              <a:buSzTx/>
              <a:buFontTx/>
              <a:buChar char="•"/>
            </a:pPr>
            <a:r>
              <a:rPr lang="it-IT" altLang="it-IT" sz="2400" dirty="0"/>
              <a:t> calcoli complessi e con possibili </a:t>
            </a:r>
            <a:r>
              <a:rPr lang="it-IT" altLang="it-IT" sz="2400" dirty="0">
                <a:solidFill>
                  <a:schemeClr val="accent2"/>
                </a:solidFill>
              </a:rPr>
              <a:t>errori numerici</a:t>
            </a:r>
          </a:p>
          <a:p>
            <a:pPr marL="457200" lvl="1" indent="0" defTabSz="914400">
              <a:spcBef>
                <a:spcPct val="0"/>
              </a:spcBef>
              <a:buSzTx/>
              <a:buFontTx/>
              <a:buChar char="•"/>
            </a:pPr>
            <a:r>
              <a:rPr lang="it-IT" altLang="it-IT" sz="2400" dirty="0">
                <a:solidFill>
                  <a:schemeClr val="accent2"/>
                </a:solidFill>
              </a:rPr>
              <a:t> nessuna informazione</a:t>
            </a:r>
            <a:r>
              <a:rPr lang="it-IT" altLang="it-IT" sz="2400" dirty="0"/>
              <a:t> su come agire su un </a:t>
            </a:r>
            <a:r>
              <a:rPr lang="it-IT" altLang="it-IT" dirty="0" err="1">
                <a:latin typeface="Symbol" pitchFamily="2" charset="2"/>
              </a:rPr>
              <a:t>S</a:t>
            </a:r>
            <a:r>
              <a:rPr lang="it-IT" altLang="it-IT" sz="2400" dirty="0"/>
              <a:t> instabile</a:t>
            </a:r>
          </a:p>
        </p:txBody>
      </p:sp>
    </p:spTree>
    <p:extLst>
      <p:ext uri="{BB962C8B-B14F-4D97-AF65-F5344CB8AC3E}">
        <p14:creationId xmlns:p14="http://schemas.microsoft.com/office/powerpoint/2010/main" val="38363187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2">
            <a:extLst>
              <a:ext uri="{FF2B5EF4-FFF2-40B4-BE49-F238E27FC236}">
                <a16:creationId xmlns:a16="http://schemas.microsoft.com/office/drawing/2014/main" id="{08BCF67B-820B-A441-B3C9-8E7A3F8C53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Criterio di Routh</a:t>
            </a:r>
          </a:p>
        </p:txBody>
      </p:sp>
      <p:sp>
        <p:nvSpPr>
          <p:cNvPr id="6146" name="Text Box 3">
            <a:extLst>
              <a:ext uri="{FF2B5EF4-FFF2-40B4-BE49-F238E27FC236}">
                <a16:creationId xmlns:a16="http://schemas.microsoft.com/office/drawing/2014/main" id="{C453A239-5052-ED4F-8AF8-B6BB99423F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29" y="1024485"/>
            <a:ext cx="9470572" cy="664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9400" indent="-2794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it-IT" altLang="it-IT" dirty="0"/>
              <a:t>    Prima osservazione: </a:t>
            </a:r>
            <a:r>
              <a:rPr lang="it-IT" altLang="it-IT" dirty="0">
                <a:solidFill>
                  <a:schemeClr val="accent1"/>
                </a:solidFill>
              </a:rPr>
              <a:t>i coefficienti di D(</a:t>
            </a:r>
            <a:r>
              <a:rPr lang="it-IT" altLang="it-IT" dirty="0" err="1">
                <a:solidFill>
                  <a:schemeClr val="accent1"/>
                </a:solidFill>
              </a:rPr>
              <a:t>s</a:t>
            </a:r>
            <a:r>
              <a:rPr lang="it-IT" altLang="it-IT" dirty="0">
                <a:solidFill>
                  <a:schemeClr val="accent1"/>
                </a:solidFill>
              </a:rPr>
              <a:t>) devono essere tutti positivi,</a:t>
            </a:r>
            <a:r>
              <a:rPr lang="it-IT" altLang="it-IT" dirty="0"/>
              <a:t> altrimenti il </a:t>
            </a:r>
            <a:r>
              <a:rPr lang="it-IT" altLang="it-IT" dirty="0" err="1"/>
              <a:t>S</a:t>
            </a:r>
            <a:r>
              <a:rPr lang="it-IT" altLang="it-IT" dirty="0"/>
              <a:t> non è stabile (potrebbe essere al limite di stabilità se qualcuno è nullo).</a:t>
            </a:r>
          </a:p>
        </p:txBody>
      </p:sp>
      <p:graphicFrame>
        <p:nvGraphicFramePr>
          <p:cNvPr id="6147" name="Object 10">
            <a:extLst>
              <a:ext uri="{FF2B5EF4-FFF2-40B4-BE49-F238E27FC236}">
                <a16:creationId xmlns:a16="http://schemas.microsoft.com/office/drawing/2014/main" id="{E235440F-A410-444A-95AE-B476AC175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4273"/>
              </p:ext>
            </p:extLst>
          </p:nvPr>
        </p:nvGraphicFramePr>
        <p:xfrm>
          <a:off x="5720005" y="3419474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7" name="Equazione" r:id="rId3" imgW="2628900" imgH="4978400" progId="Equation.3">
                  <p:embed/>
                </p:oleObj>
              </mc:Choice>
              <mc:Fallback>
                <p:oleObj name="Equazione" r:id="rId3" imgW="2628900" imgH="4978400" progId="Equation.3">
                  <p:embed/>
                  <p:pic>
                    <p:nvPicPr>
                      <p:cNvPr id="6147" name="Object 10">
                        <a:extLst>
                          <a:ext uri="{FF2B5EF4-FFF2-40B4-BE49-F238E27FC236}">
                            <a16:creationId xmlns:a16="http://schemas.microsoft.com/office/drawing/2014/main" id="{E235440F-A410-444A-95AE-B476AC175C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005" y="3419474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Rectangle 12">
            <a:extLst>
              <a:ext uri="{FF2B5EF4-FFF2-40B4-BE49-F238E27FC236}">
                <a16:creationId xmlns:a16="http://schemas.microsoft.com/office/drawing/2014/main" id="{1CB7D343-D009-124F-8CDB-7CAED14EF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354" y="2841624"/>
            <a:ext cx="838200" cy="2895600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6149" name="AutoShape 14">
            <a:extLst>
              <a:ext uri="{FF2B5EF4-FFF2-40B4-BE49-F238E27FC236}">
                <a16:creationId xmlns:a16="http://schemas.microsoft.com/office/drawing/2014/main" id="{EB01095F-6AC5-D844-9075-4223F7B6A466}"/>
              </a:ext>
            </a:extLst>
          </p:cNvPr>
          <p:cNvSpPr>
            <a:spLocks/>
          </p:cNvSpPr>
          <p:nvPr/>
        </p:nvSpPr>
        <p:spPr bwMode="auto">
          <a:xfrm>
            <a:off x="3110154" y="5486399"/>
            <a:ext cx="5486400" cy="957262"/>
          </a:xfrm>
          <a:prstGeom prst="borderCallout2">
            <a:avLst>
              <a:gd name="adj1" fmla="val 11940"/>
              <a:gd name="adj2" fmla="val -1389"/>
              <a:gd name="adj3" fmla="val 11940"/>
              <a:gd name="adj4" fmla="val -11634"/>
              <a:gd name="adj5" fmla="val -21394"/>
              <a:gd name="adj6" fmla="val -22194"/>
            </a:avLst>
          </a:prstGeom>
          <a:noFill/>
          <a:ln w="12700">
            <a:solidFill>
              <a:schemeClr val="accent1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9400" indent="-2794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>
                <a:solidFill>
                  <a:schemeClr val="accent2"/>
                </a:solidFill>
              </a:rPr>
              <a:t>    Questi elementi devono avere tutti lo stesso segno, altrimenti si ha una radice a parte reale positiva per ogni variazione di segno</a:t>
            </a:r>
          </a:p>
        </p:txBody>
      </p:sp>
      <p:sp>
        <p:nvSpPr>
          <p:cNvPr id="6150" name="Text Box 18">
            <a:extLst>
              <a:ext uri="{FF2B5EF4-FFF2-40B4-BE49-F238E27FC236}">
                <a16:creationId xmlns:a16="http://schemas.microsoft.com/office/drawing/2014/main" id="{33700460-9A66-F04F-AB57-6E76B8F83A34}"/>
              </a:ext>
            </a:extLst>
          </p:cNvPr>
          <p:cNvSpPr txBox="1">
            <a:spLocks noChangeArrowheads="1"/>
          </p:cNvSpPr>
          <p:nvPr/>
        </p:nvSpPr>
        <p:spPr bwMode="auto">
          <a:xfrm rot="5400000">
            <a:off x="7934567" y="3932237"/>
            <a:ext cx="3579813" cy="94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763" indent="-4763" algn="ctr" defTabSz="1905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1905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1905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1905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1905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905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905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905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905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it-IT" altLang="it-IT">
                <a:solidFill>
                  <a:schemeClr val="accent2"/>
                </a:solidFill>
              </a:rPr>
              <a:t>Le righe si possono scalare </a:t>
            </a:r>
            <a:br>
              <a:rPr lang="it-IT" altLang="it-IT">
                <a:solidFill>
                  <a:schemeClr val="accent2"/>
                </a:solidFill>
              </a:rPr>
            </a:br>
            <a:r>
              <a:rPr lang="it-IT" altLang="it-IT">
                <a:solidFill>
                  <a:schemeClr val="accent2"/>
                </a:solidFill>
              </a:rPr>
              <a:t>proporzionalmente. Quindi si </a:t>
            </a:r>
            <a:br>
              <a:rPr lang="it-IT" altLang="it-IT">
                <a:solidFill>
                  <a:schemeClr val="accent2"/>
                </a:solidFill>
              </a:rPr>
            </a:br>
            <a:r>
              <a:rPr lang="it-IT" altLang="it-IT">
                <a:solidFill>
                  <a:schemeClr val="accent2"/>
                </a:solidFill>
              </a:rPr>
              <a:t>può trascurare </a:t>
            </a:r>
            <a:r>
              <a:rPr lang="it-IT" altLang="it-IT">
                <a:solidFill>
                  <a:schemeClr val="accent1"/>
                </a:solidFill>
              </a:rPr>
              <a:t>|</a:t>
            </a:r>
            <a:r>
              <a:rPr lang="it-IT" altLang="it-IT">
                <a:solidFill>
                  <a:schemeClr val="accent2"/>
                </a:solidFill>
              </a:rPr>
              <a:t>denominatore</a:t>
            </a:r>
            <a:r>
              <a:rPr lang="it-IT" altLang="it-IT">
                <a:solidFill>
                  <a:schemeClr val="accent1"/>
                </a:solidFill>
              </a:rPr>
              <a:t>|</a:t>
            </a:r>
          </a:p>
        </p:txBody>
      </p:sp>
      <p:graphicFrame>
        <p:nvGraphicFramePr>
          <p:cNvPr id="6151" name="Object 19">
            <a:extLst>
              <a:ext uri="{FF2B5EF4-FFF2-40B4-BE49-F238E27FC236}">
                <a16:creationId xmlns:a16="http://schemas.microsoft.com/office/drawing/2014/main" id="{38D8E473-0C46-3443-A1E7-82008299F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09992"/>
              </p:ext>
            </p:extLst>
          </p:nvPr>
        </p:nvGraphicFramePr>
        <p:xfrm>
          <a:off x="2694515" y="1689099"/>
          <a:ext cx="3721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8" name="MathType Equation" r:id="rId5" imgW="85725000" imgH="9067800" progId="Equation">
                  <p:embed/>
                </p:oleObj>
              </mc:Choice>
              <mc:Fallback>
                <p:oleObj name="MathType Equation" r:id="rId5" imgW="85725000" imgH="9067800" progId="Equation">
                  <p:embed/>
                  <p:pic>
                    <p:nvPicPr>
                      <p:cNvPr id="6151" name="Object 19">
                        <a:extLst>
                          <a:ext uri="{FF2B5EF4-FFF2-40B4-BE49-F238E27FC236}">
                            <a16:creationId xmlns:a16="http://schemas.microsoft.com/office/drawing/2014/main" id="{38D8E473-0C46-3443-A1E7-82008299F7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515" y="1689099"/>
                        <a:ext cx="37211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20">
            <a:extLst>
              <a:ext uri="{FF2B5EF4-FFF2-40B4-BE49-F238E27FC236}">
                <a16:creationId xmlns:a16="http://schemas.microsoft.com/office/drawing/2014/main" id="{BB48F76A-F368-0044-823E-A238E5B96D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547341"/>
              </p:ext>
            </p:extLst>
          </p:nvPr>
        </p:nvGraphicFramePr>
        <p:xfrm>
          <a:off x="1433754" y="3298824"/>
          <a:ext cx="2705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9" name="MathType Equation" r:id="rId7" imgW="62318900" imgH="35991800" progId="Equation">
                  <p:embed/>
                </p:oleObj>
              </mc:Choice>
              <mc:Fallback>
                <p:oleObj name="MathType Equation" r:id="rId7" imgW="62318900" imgH="35991800" progId="Equation">
                  <p:embed/>
                  <p:pic>
                    <p:nvPicPr>
                      <p:cNvPr id="6152" name="Object 20">
                        <a:extLst>
                          <a:ext uri="{FF2B5EF4-FFF2-40B4-BE49-F238E27FC236}">
                            <a16:creationId xmlns:a16="http://schemas.microsoft.com/office/drawing/2014/main" id="{BB48F76A-F368-0044-823E-A238E5B96D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754" y="3298824"/>
                        <a:ext cx="2705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21">
            <a:extLst>
              <a:ext uri="{FF2B5EF4-FFF2-40B4-BE49-F238E27FC236}">
                <a16:creationId xmlns:a16="http://schemas.microsoft.com/office/drawing/2014/main" id="{FA027698-2762-6244-9239-8DC8E66467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859909"/>
              </p:ext>
            </p:extLst>
          </p:nvPr>
        </p:nvGraphicFramePr>
        <p:xfrm>
          <a:off x="6312143" y="2813050"/>
          <a:ext cx="25749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0" name="Equation" r:id="rId9" imgW="29552900" imgH="9944100" progId="Equation.DSMT4">
                  <p:embed/>
                </p:oleObj>
              </mc:Choice>
              <mc:Fallback>
                <p:oleObj name="Equation" r:id="rId9" imgW="29552900" imgH="9944100" progId="Equation.DSMT4">
                  <p:embed/>
                  <p:pic>
                    <p:nvPicPr>
                      <p:cNvPr id="6153" name="Object 21">
                        <a:extLst>
                          <a:ext uri="{FF2B5EF4-FFF2-40B4-BE49-F238E27FC236}">
                            <a16:creationId xmlns:a16="http://schemas.microsoft.com/office/drawing/2014/main" id="{FA027698-2762-6244-9239-8DC8E66467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143" y="2813050"/>
                        <a:ext cx="257492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22">
            <a:extLst>
              <a:ext uri="{FF2B5EF4-FFF2-40B4-BE49-F238E27FC236}">
                <a16:creationId xmlns:a16="http://schemas.microsoft.com/office/drawing/2014/main" id="{91588AEE-F390-E74C-8284-59C42B155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903920"/>
              </p:ext>
            </p:extLst>
          </p:nvPr>
        </p:nvGraphicFramePr>
        <p:xfrm>
          <a:off x="6310555" y="3700462"/>
          <a:ext cx="26193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1" name="Equation" r:id="rId11" imgW="29845000" imgH="9944100" progId="Equation.DSMT4">
                  <p:embed/>
                </p:oleObj>
              </mc:Choice>
              <mc:Fallback>
                <p:oleObj name="Equation" r:id="rId11" imgW="29845000" imgH="9944100" progId="Equation.DSMT4">
                  <p:embed/>
                  <p:pic>
                    <p:nvPicPr>
                      <p:cNvPr id="6154" name="Object 22">
                        <a:extLst>
                          <a:ext uri="{FF2B5EF4-FFF2-40B4-BE49-F238E27FC236}">
                            <a16:creationId xmlns:a16="http://schemas.microsoft.com/office/drawing/2014/main" id="{91588AEE-F390-E74C-8284-59C42B1552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555" y="3700462"/>
                        <a:ext cx="26193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23">
            <a:extLst>
              <a:ext uri="{FF2B5EF4-FFF2-40B4-BE49-F238E27FC236}">
                <a16:creationId xmlns:a16="http://schemas.microsoft.com/office/drawing/2014/main" id="{D966B328-EA7D-084F-B9E5-5D0D2CAA3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126761"/>
              </p:ext>
            </p:extLst>
          </p:nvPr>
        </p:nvGraphicFramePr>
        <p:xfrm>
          <a:off x="6328018" y="4608512"/>
          <a:ext cx="22939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2" name="Equation" r:id="rId13" imgW="26327100" imgH="9944100" progId="Equation.DSMT4">
                  <p:embed/>
                </p:oleObj>
              </mc:Choice>
              <mc:Fallback>
                <p:oleObj name="Equation" r:id="rId13" imgW="26327100" imgH="9944100" progId="Equation.DSMT4">
                  <p:embed/>
                  <p:pic>
                    <p:nvPicPr>
                      <p:cNvPr id="6155" name="Object 23">
                        <a:extLst>
                          <a:ext uri="{FF2B5EF4-FFF2-40B4-BE49-F238E27FC236}">
                            <a16:creationId xmlns:a16="http://schemas.microsoft.com/office/drawing/2014/main" id="{D966B328-EA7D-084F-B9E5-5D0D2CAA3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8018" y="4608512"/>
                        <a:ext cx="229393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 Box 25">
            <a:extLst>
              <a:ext uri="{FF2B5EF4-FFF2-40B4-BE49-F238E27FC236}">
                <a16:creationId xmlns:a16="http://schemas.microsoft.com/office/drawing/2014/main" id="{9AA554EE-4D27-C34B-A854-F75BAEE98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6915" y="2386011"/>
            <a:ext cx="38862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9400" indent="-2794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altLang="it-IT" sz="2400">
                <a:solidFill>
                  <a:schemeClr val="accent1"/>
                </a:solidFill>
              </a:rPr>
              <a:t>Tabella di Routh</a:t>
            </a:r>
          </a:p>
        </p:txBody>
      </p:sp>
      <p:cxnSp>
        <p:nvCxnSpPr>
          <p:cNvPr id="3" name="Connettore 1 2">
            <a:extLst>
              <a:ext uri="{FF2B5EF4-FFF2-40B4-BE49-F238E27FC236}">
                <a16:creationId xmlns:a16="http://schemas.microsoft.com/office/drawing/2014/main" id="{A1EEF774-1E9D-C840-BC43-4AE8611E391B}"/>
              </a:ext>
            </a:extLst>
          </p:cNvPr>
          <p:cNvCxnSpPr/>
          <p:nvPr/>
        </p:nvCxnSpPr>
        <p:spPr bwMode="auto">
          <a:xfrm>
            <a:off x="999068" y="2614611"/>
            <a:ext cx="0" cy="3439825"/>
          </a:xfrm>
          <a:prstGeom prst="line">
            <a:avLst/>
          </a:prstGeom>
          <a:ln w="57150"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4" name="Input penna 3">
                <a:extLst>
                  <a:ext uri="{FF2B5EF4-FFF2-40B4-BE49-F238E27FC236}">
                    <a16:creationId xmlns:a16="http://schemas.microsoft.com/office/drawing/2014/main" id="{98989CED-2D37-044E-8376-CE8758BA8DF0}"/>
                  </a:ext>
                </a:extLst>
              </p14:cNvPr>
              <p14:cNvContentPartPr/>
              <p14:nvPr/>
            </p14:nvContentPartPr>
            <p14:xfrm>
              <a:off x="482400" y="3350520"/>
              <a:ext cx="458640" cy="2582640"/>
            </p14:xfrm>
          </p:contentPart>
        </mc:Choice>
        <mc:Fallback xmlns="">
          <p:pic>
            <p:nvPicPr>
              <p:cNvPr id="4" name="Input penna 3">
                <a:extLst>
                  <a:ext uri="{FF2B5EF4-FFF2-40B4-BE49-F238E27FC236}">
                    <a16:creationId xmlns:a16="http://schemas.microsoft.com/office/drawing/2014/main" id="{98989CED-2D37-044E-8376-CE8758BA8DF0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73040" y="3341160"/>
                <a:ext cx="477360" cy="2601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415720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>
            <a:extLst>
              <a:ext uri="{FF2B5EF4-FFF2-40B4-BE49-F238E27FC236}">
                <a16:creationId xmlns:a16="http://schemas.microsoft.com/office/drawing/2014/main" id="{69AFD01D-A7FD-7E42-B9AE-E0AC79DAB7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Criterio di Routh</a:t>
            </a:r>
          </a:p>
        </p:txBody>
      </p:sp>
      <p:sp>
        <p:nvSpPr>
          <p:cNvPr id="7170" name="Text Box 3">
            <a:extLst>
              <a:ext uri="{FF2B5EF4-FFF2-40B4-BE49-F238E27FC236}">
                <a16:creationId xmlns:a16="http://schemas.microsoft.com/office/drawing/2014/main" id="{A9B9974A-E992-6746-8A5F-990297189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05" y="1037836"/>
            <a:ext cx="7772400" cy="529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9400" indent="-279400" algn="ctr" defTabSz="1905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73100" indent="-190500" algn="ctr" defTabSz="1905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1905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1905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1905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905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905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905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905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  <a:buFontTx/>
              <a:buChar char="•"/>
            </a:pPr>
            <a:r>
              <a:rPr lang="it-IT" altLang="it-IT" sz="2400">
                <a:solidFill>
                  <a:schemeClr val="accent1"/>
                </a:solidFill>
              </a:rPr>
              <a:t>Teorema: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it-IT" altLang="it-IT"/>
              <a:t>se l’equazione polinomiale non ha soluzioni a parte reale nulla, ne esisterà una a parte reale positiva per ogni variazione di segno.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endParaRPr lang="it-IT" altLang="it-IT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it-IT" altLang="it-IT" sz="2400">
                <a:solidFill>
                  <a:schemeClr val="accent1"/>
                </a:solidFill>
              </a:rPr>
              <a:t>Criterio di Routh: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it-IT" altLang="it-IT"/>
              <a:t>c.n.s. per avere stabilità asintotica è che non si abbiano variazioni di segno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endParaRPr lang="it-IT" altLang="it-IT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it-IT" altLang="it-IT">
                <a:solidFill>
                  <a:schemeClr val="accent1"/>
                </a:solidFill>
              </a:rPr>
              <a:t>E se ci sono radici a parte reale nulla?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it-IT" altLang="it-IT"/>
              <a:t>in zero </a:t>
            </a:r>
            <a:r>
              <a:rPr lang="it-IT" altLang="it-IT">
                <a:sym typeface="Wingdings" pitchFamily="2" charset="2"/>
              </a:rPr>
              <a:t> caso banale, si eliminano prima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it-IT" altLang="it-IT"/>
              <a:t>coniugate </a:t>
            </a:r>
            <a:r>
              <a:rPr lang="it-IT" altLang="it-IT">
                <a:sym typeface="Wingdings" pitchFamily="2" charset="2"/>
              </a:rPr>
              <a:t> zeri nella tabella: bisogna estendere il teorema</a:t>
            </a:r>
          </a:p>
          <a:p>
            <a:pPr lvl="1" algn="l">
              <a:spcBef>
                <a:spcPct val="50000"/>
              </a:spcBef>
            </a:pPr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2661910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2">
            <a:extLst>
              <a:ext uri="{FF2B5EF4-FFF2-40B4-BE49-F238E27FC236}">
                <a16:creationId xmlns:a16="http://schemas.microsoft.com/office/drawing/2014/main" id="{90F07B89-8EEA-8146-8CF5-C2D5E3C11A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Esempio numerico</a:t>
            </a:r>
          </a:p>
        </p:txBody>
      </p:sp>
      <p:sp>
        <p:nvSpPr>
          <p:cNvPr id="8194" name="Text Box 6">
            <a:extLst>
              <a:ext uri="{FF2B5EF4-FFF2-40B4-BE49-F238E27FC236}">
                <a16:creationId xmlns:a16="http://schemas.microsoft.com/office/drawing/2014/main" id="{64637F38-F3D4-4140-83B8-3B9D71A9E6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5268" y="2961808"/>
            <a:ext cx="3657600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1905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1905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1905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1905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1905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905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905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905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905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it-IT" altLang="it-IT">
                <a:solidFill>
                  <a:schemeClr val="accent2"/>
                </a:solidFill>
              </a:rPr>
              <a:t>Nessuna variazione di segno, infatti le radici hanno parte reale negativa !</a:t>
            </a:r>
          </a:p>
        </p:txBody>
      </p:sp>
      <p:graphicFrame>
        <p:nvGraphicFramePr>
          <p:cNvPr id="8195" name="Object 14">
            <a:extLst>
              <a:ext uri="{FF2B5EF4-FFF2-40B4-BE49-F238E27FC236}">
                <a16:creationId xmlns:a16="http://schemas.microsoft.com/office/drawing/2014/main" id="{E685CD46-2F37-2446-B00D-815D402251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472790"/>
              </p:ext>
            </p:extLst>
          </p:nvPr>
        </p:nvGraphicFramePr>
        <p:xfrm>
          <a:off x="1151469" y="1361607"/>
          <a:ext cx="65389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Equation" r:id="rId3" imgW="64947800" imgH="10528300" progId="Equation.DSMT4">
                  <p:embed/>
                </p:oleObj>
              </mc:Choice>
              <mc:Fallback>
                <p:oleObj name="Equation" r:id="rId3" imgW="64947800" imgH="10528300" progId="Equation.DSMT4">
                  <p:embed/>
                  <p:pic>
                    <p:nvPicPr>
                      <p:cNvPr id="8195" name="Object 14">
                        <a:extLst>
                          <a:ext uri="{FF2B5EF4-FFF2-40B4-BE49-F238E27FC236}">
                            <a16:creationId xmlns:a16="http://schemas.microsoft.com/office/drawing/2014/main" id="{E685CD46-2F37-2446-B00D-815D402251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469" y="1361607"/>
                        <a:ext cx="653891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6" name="Group 23">
            <a:extLst>
              <a:ext uri="{FF2B5EF4-FFF2-40B4-BE49-F238E27FC236}">
                <a16:creationId xmlns:a16="http://schemas.microsoft.com/office/drawing/2014/main" id="{99EBFD50-32B7-BD4C-96D6-E124082C10A3}"/>
              </a:ext>
            </a:extLst>
          </p:cNvPr>
          <p:cNvGrpSpPr>
            <a:grpSpLocks/>
          </p:cNvGrpSpPr>
          <p:nvPr/>
        </p:nvGrpSpPr>
        <p:grpSpPr bwMode="auto">
          <a:xfrm>
            <a:off x="999068" y="2885607"/>
            <a:ext cx="3124200" cy="2971800"/>
            <a:chOff x="672" y="1440"/>
            <a:chExt cx="1968" cy="1872"/>
          </a:xfrm>
        </p:grpSpPr>
        <p:sp>
          <p:nvSpPr>
            <p:cNvPr id="8199" name="Rectangle 8">
              <a:extLst>
                <a:ext uri="{FF2B5EF4-FFF2-40B4-BE49-F238E27FC236}">
                  <a16:creationId xmlns:a16="http://schemas.microsoft.com/office/drawing/2014/main" id="{6BEFAC11-8731-574F-9E73-8CE598697D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440"/>
              <a:ext cx="1968" cy="1872"/>
            </a:xfrm>
            <a:prstGeom prst="rect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GB" altLang="it-IT"/>
            </a:p>
          </p:txBody>
        </p:sp>
        <p:graphicFrame>
          <p:nvGraphicFramePr>
            <p:cNvPr id="8200" name="Object 15">
              <a:extLst>
                <a:ext uri="{FF2B5EF4-FFF2-40B4-BE49-F238E27FC236}">
                  <a16:creationId xmlns:a16="http://schemas.microsoft.com/office/drawing/2014/main" id="{AE783E15-5434-CC46-A955-421AA3D4B2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1488"/>
            <a:ext cx="1777" cy="1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6" name="Equation" r:id="rId5" imgW="26619200" imgH="25158700" progId="Equation.DSMT4">
                    <p:embed/>
                  </p:oleObj>
                </mc:Choice>
                <mc:Fallback>
                  <p:oleObj name="Equation" r:id="rId5" imgW="26619200" imgH="25158700" progId="Equation.DSMT4">
                    <p:embed/>
                    <p:pic>
                      <p:nvPicPr>
                        <p:cNvPr id="8200" name="Object 15">
                          <a:extLst>
                            <a:ext uri="{FF2B5EF4-FFF2-40B4-BE49-F238E27FC236}">
                              <a16:creationId xmlns:a16="http://schemas.microsoft.com/office/drawing/2014/main" id="{AE783E15-5434-CC46-A955-421AA3D4B2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488"/>
                          <a:ext cx="1777" cy="1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1" name="Line 16">
              <a:extLst>
                <a:ext uri="{FF2B5EF4-FFF2-40B4-BE49-F238E27FC236}">
                  <a16:creationId xmlns:a16="http://schemas.microsoft.com/office/drawing/2014/main" id="{E325B6E7-595B-4E4C-A9B0-B13E1BC584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488"/>
              <a:ext cx="0" cy="1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2" name="Line 17">
              <a:extLst>
                <a:ext uri="{FF2B5EF4-FFF2-40B4-BE49-F238E27FC236}">
                  <a16:creationId xmlns:a16="http://schemas.microsoft.com/office/drawing/2014/main" id="{2DCEAD54-8D9F-EA4A-894F-76E0E1BC53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8" y="2256"/>
              <a:ext cx="0" cy="7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3" name="Line 18">
              <a:extLst>
                <a:ext uri="{FF2B5EF4-FFF2-40B4-BE49-F238E27FC236}">
                  <a16:creationId xmlns:a16="http://schemas.microsoft.com/office/drawing/2014/main" id="{A9F9F380-6A47-DB4E-AE68-BBC28CB143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24" y="3024"/>
              <a:ext cx="50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4" name="Rectangle 19">
              <a:extLst>
                <a:ext uri="{FF2B5EF4-FFF2-40B4-BE49-F238E27FC236}">
                  <a16:creationId xmlns:a16="http://schemas.microsoft.com/office/drawing/2014/main" id="{F64BB50E-6C09-F24F-8987-6AEF4FEB30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400"/>
              <a:ext cx="144" cy="192"/>
            </a:xfrm>
            <a:prstGeom prst="rect">
              <a:avLst/>
            </a:prstGeom>
            <a:noFill/>
            <a:ln w="12700">
              <a:solidFill>
                <a:schemeClr val="accent2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GB" altLang="it-IT"/>
            </a:p>
          </p:txBody>
        </p:sp>
      </p:grpSp>
      <p:sp>
        <p:nvSpPr>
          <p:cNvPr id="8197" name="Text Box 21">
            <a:extLst>
              <a:ext uri="{FF2B5EF4-FFF2-40B4-BE49-F238E27FC236}">
                <a16:creationId xmlns:a16="http://schemas.microsoft.com/office/drawing/2014/main" id="{6F359BB3-6B5C-284F-8B7C-AC02FC905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3368" y="4511207"/>
            <a:ext cx="1587500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1905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1905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1905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1905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1905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905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905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905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905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it-IT" altLang="it-IT">
                <a:solidFill>
                  <a:srgbClr val="660066"/>
                </a:solidFill>
              </a:rPr>
              <a:t>è uno zero!</a:t>
            </a:r>
          </a:p>
        </p:txBody>
      </p:sp>
      <p:sp>
        <p:nvSpPr>
          <p:cNvPr id="8198" name="Line 22">
            <a:extLst>
              <a:ext uri="{FF2B5EF4-FFF2-40B4-BE49-F238E27FC236}">
                <a16:creationId xmlns:a16="http://schemas.microsoft.com/office/drawing/2014/main" id="{C4A1A890-5B11-B545-9016-CEEE2D6462B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58168" y="4574707"/>
            <a:ext cx="914400" cy="114300"/>
          </a:xfrm>
          <a:prstGeom prst="line">
            <a:avLst/>
          </a:prstGeom>
          <a:noFill/>
          <a:ln w="12700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520001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>
            <a:extLst>
              <a:ext uri="{FF2B5EF4-FFF2-40B4-BE49-F238E27FC236}">
                <a16:creationId xmlns:a16="http://schemas.microsoft.com/office/drawing/2014/main" id="{1BE9FC0B-71F0-F748-91F1-EE0944EE7D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Esempi simbolici</a:t>
            </a:r>
          </a:p>
        </p:txBody>
      </p:sp>
      <p:grpSp>
        <p:nvGrpSpPr>
          <p:cNvPr id="9218" name="Group 20">
            <a:extLst>
              <a:ext uri="{FF2B5EF4-FFF2-40B4-BE49-F238E27FC236}">
                <a16:creationId xmlns:a16="http://schemas.microsoft.com/office/drawing/2014/main" id="{940CFE6C-33AE-FC4D-A79F-41A0131277A5}"/>
              </a:ext>
            </a:extLst>
          </p:cNvPr>
          <p:cNvGrpSpPr>
            <a:grpSpLocks/>
          </p:cNvGrpSpPr>
          <p:nvPr/>
        </p:nvGrpSpPr>
        <p:grpSpPr bwMode="auto">
          <a:xfrm>
            <a:off x="1087968" y="2453545"/>
            <a:ext cx="1574800" cy="1714500"/>
            <a:chOff x="312" y="1432"/>
            <a:chExt cx="992" cy="1080"/>
          </a:xfrm>
        </p:grpSpPr>
        <p:graphicFrame>
          <p:nvGraphicFramePr>
            <p:cNvPr id="9238" name="Object 3">
              <a:extLst>
                <a:ext uri="{FF2B5EF4-FFF2-40B4-BE49-F238E27FC236}">
                  <a16:creationId xmlns:a16="http://schemas.microsoft.com/office/drawing/2014/main" id="{19606804-8D20-B24A-BA8C-A3A8D5D11A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" y="1432"/>
            <a:ext cx="876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4" name="Equation" r:id="rId3" imgW="12877800" imgH="15506700" progId="Equation.DSMT4">
                    <p:embed/>
                  </p:oleObj>
                </mc:Choice>
                <mc:Fallback>
                  <p:oleObj name="Equation" r:id="rId3" imgW="12877800" imgH="15506700" progId="Equation.DSMT4">
                    <p:embed/>
                    <p:pic>
                      <p:nvPicPr>
                        <p:cNvPr id="9238" name="Object 3">
                          <a:extLst>
                            <a:ext uri="{FF2B5EF4-FFF2-40B4-BE49-F238E27FC236}">
                              <a16:creationId xmlns:a16="http://schemas.microsoft.com/office/drawing/2014/main" id="{19606804-8D20-B24A-BA8C-A3A8D5D11A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" y="1432"/>
                          <a:ext cx="876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9" name="Rectangle 5">
              <a:extLst>
                <a:ext uri="{FF2B5EF4-FFF2-40B4-BE49-F238E27FC236}">
                  <a16:creationId xmlns:a16="http://schemas.microsoft.com/office/drawing/2014/main" id="{FB680A4F-01D2-4346-AB5F-3F992976D3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" y="1440"/>
              <a:ext cx="992" cy="1072"/>
            </a:xfrm>
            <a:prstGeom prst="rect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9240" name="Line 6">
              <a:extLst>
                <a:ext uri="{FF2B5EF4-FFF2-40B4-BE49-F238E27FC236}">
                  <a16:creationId xmlns:a16="http://schemas.microsoft.com/office/drawing/2014/main" id="{80E3AA40-D2E1-0641-9D73-73FB503E45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1504"/>
              <a:ext cx="0" cy="9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9219" name="Text Box 10">
            <a:extLst>
              <a:ext uri="{FF2B5EF4-FFF2-40B4-BE49-F238E27FC236}">
                <a16:creationId xmlns:a16="http://schemas.microsoft.com/office/drawing/2014/main" id="{0542C120-F665-A242-9066-DBE3C1837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868" y="4498246"/>
            <a:ext cx="3213100" cy="122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9400" indent="-2794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it-IT" altLang="it-IT">
                <a:solidFill>
                  <a:schemeClr val="accent2"/>
                </a:solidFill>
              </a:rPr>
              <a:t>    Per un eq. di 2° grado la condizione sui singoli coefficienti è anche sufficiente !</a:t>
            </a:r>
          </a:p>
        </p:txBody>
      </p:sp>
      <p:sp>
        <p:nvSpPr>
          <p:cNvPr id="9220" name="Line 11">
            <a:extLst>
              <a:ext uri="{FF2B5EF4-FFF2-40B4-BE49-F238E27FC236}">
                <a16:creationId xmlns:a16="http://schemas.microsoft.com/office/drawing/2014/main" id="{FDF6D50E-2BF3-6E42-8D78-000FE380A258}"/>
              </a:ext>
            </a:extLst>
          </p:cNvPr>
          <p:cNvSpPr>
            <a:spLocks noChangeShapeType="1"/>
          </p:cNvSpPr>
          <p:nvPr/>
        </p:nvSpPr>
        <p:spPr bwMode="auto">
          <a:xfrm>
            <a:off x="3945468" y="1501045"/>
            <a:ext cx="0" cy="419100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21" name="Rectangle 14">
            <a:extLst>
              <a:ext uri="{FF2B5EF4-FFF2-40B4-BE49-F238E27FC236}">
                <a16:creationId xmlns:a16="http://schemas.microsoft.com/office/drawing/2014/main" id="{BD380E58-A406-C746-AF0E-4D3EC039C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2568" y="3863245"/>
            <a:ext cx="2438400" cy="2489200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GB" altLang="it-IT"/>
          </a:p>
        </p:txBody>
      </p:sp>
      <p:sp>
        <p:nvSpPr>
          <p:cNvPr id="9222" name="Line 15">
            <a:extLst>
              <a:ext uri="{FF2B5EF4-FFF2-40B4-BE49-F238E27FC236}">
                <a16:creationId xmlns:a16="http://schemas.microsoft.com/office/drawing/2014/main" id="{5796264F-7755-1440-AEB9-AE9AE1C0D0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05968" y="3952145"/>
            <a:ext cx="0" cy="2222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23" name="Text Box 16">
            <a:extLst>
              <a:ext uri="{FF2B5EF4-FFF2-40B4-BE49-F238E27FC236}">
                <a16:creationId xmlns:a16="http://schemas.microsoft.com/office/drawing/2014/main" id="{B67623D7-EA9E-C244-BFA6-D97C9E6F91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1468" y="4002945"/>
            <a:ext cx="18288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9400" indent="-2794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it-IT" altLang="it-IT" sz="2400"/>
              <a:t>-1 &lt; k &lt; 8</a:t>
            </a:r>
          </a:p>
        </p:txBody>
      </p:sp>
      <p:graphicFrame>
        <p:nvGraphicFramePr>
          <p:cNvPr id="9224" name="Object 17">
            <a:extLst>
              <a:ext uri="{FF2B5EF4-FFF2-40B4-BE49-F238E27FC236}">
                <a16:creationId xmlns:a16="http://schemas.microsoft.com/office/drawing/2014/main" id="{B42FFB4C-519A-D74D-8BFD-4390485D7A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442612"/>
              </p:ext>
            </p:extLst>
          </p:nvPr>
        </p:nvGraphicFramePr>
        <p:xfrm>
          <a:off x="999068" y="1577245"/>
          <a:ext cx="176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" name="MathType Equation" r:id="rId5" imgW="40665400" imgH="7607300" progId="Equation">
                  <p:embed/>
                </p:oleObj>
              </mc:Choice>
              <mc:Fallback>
                <p:oleObj name="MathType Equation" r:id="rId5" imgW="40665400" imgH="7607300" progId="Equation">
                  <p:embed/>
                  <p:pic>
                    <p:nvPicPr>
                      <p:cNvPr id="9224" name="Object 17">
                        <a:extLst>
                          <a:ext uri="{FF2B5EF4-FFF2-40B4-BE49-F238E27FC236}">
                            <a16:creationId xmlns:a16="http://schemas.microsoft.com/office/drawing/2014/main" id="{B42FFB4C-519A-D74D-8BFD-4390485D7A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068" y="1577245"/>
                        <a:ext cx="1765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21">
            <a:extLst>
              <a:ext uri="{FF2B5EF4-FFF2-40B4-BE49-F238E27FC236}">
                <a16:creationId xmlns:a16="http://schemas.microsoft.com/office/drawing/2014/main" id="{EB59E3F7-58A8-004F-85FB-75DE3CF13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212291"/>
              </p:ext>
            </p:extLst>
          </p:nvPr>
        </p:nvGraphicFramePr>
        <p:xfrm>
          <a:off x="5032906" y="3963258"/>
          <a:ext cx="2119312" cy="236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6" name="Equation" r:id="rId7" imgW="22529800" imgH="25158700" progId="Equation.DSMT4">
                  <p:embed/>
                </p:oleObj>
              </mc:Choice>
              <mc:Fallback>
                <p:oleObj name="Equation" r:id="rId7" imgW="22529800" imgH="25158700" progId="Equation.DSMT4">
                  <p:embed/>
                  <p:pic>
                    <p:nvPicPr>
                      <p:cNvPr id="9225" name="Object 21">
                        <a:extLst>
                          <a:ext uri="{FF2B5EF4-FFF2-40B4-BE49-F238E27FC236}">
                            <a16:creationId xmlns:a16="http://schemas.microsoft.com/office/drawing/2014/main" id="{EB59E3F7-58A8-004F-85FB-75DE3CF13E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906" y="3963258"/>
                        <a:ext cx="2119312" cy="236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6" name="Group 33">
            <a:extLst>
              <a:ext uri="{FF2B5EF4-FFF2-40B4-BE49-F238E27FC236}">
                <a16:creationId xmlns:a16="http://schemas.microsoft.com/office/drawing/2014/main" id="{6CDF3050-671F-0846-A4D1-7135FD7BF160}"/>
              </a:ext>
            </a:extLst>
          </p:cNvPr>
          <p:cNvGrpSpPr>
            <a:grpSpLocks/>
          </p:cNvGrpSpPr>
          <p:nvPr/>
        </p:nvGrpSpPr>
        <p:grpSpPr bwMode="auto">
          <a:xfrm>
            <a:off x="4669368" y="929545"/>
            <a:ext cx="4140200" cy="1257300"/>
            <a:chOff x="3064" y="696"/>
            <a:chExt cx="2608" cy="792"/>
          </a:xfrm>
        </p:grpSpPr>
        <p:graphicFrame>
          <p:nvGraphicFramePr>
            <p:cNvPr id="9228" name="Object 22">
              <a:extLst>
                <a:ext uri="{FF2B5EF4-FFF2-40B4-BE49-F238E27FC236}">
                  <a16:creationId xmlns:a16="http://schemas.microsoft.com/office/drawing/2014/main" id="{D2924CE2-192C-6E45-9281-4D7C5914A6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7" y="696"/>
            <a:ext cx="1439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7" name="Equation" r:id="rId9" imgW="24282400" imgH="10820400" progId="Equation.DSMT4">
                    <p:embed/>
                  </p:oleObj>
                </mc:Choice>
                <mc:Fallback>
                  <p:oleObj name="Equation" r:id="rId9" imgW="24282400" imgH="10820400" progId="Equation.DSMT4">
                    <p:embed/>
                    <p:pic>
                      <p:nvPicPr>
                        <p:cNvPr id="9228" name="Object 22">
                          <a:extLst>
                            <a:ext uri="{FF2B5EF4-FFF2-40B4-BE49-F238E27FC236}">
                              <a16:creationId xmlns:a16="http://schemas.microsoft.com/office/drawing/2014/main" id="{D2924CE2-192C-6E45-9281-4D7C5914A6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" y="696"/>
                          <a:ext cx="1439" cy="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9" name="Line 23">
              <a:extLst>
                <a:ext uri="{FF2B5EF4-FFF2-40B4-BE49-F238E27FC236}">
                  <a16:creationId xmlns:a16="http://schemas.microsoft.com/office/drawing/2014/main" id="{71E9FE04-D6A6-FB48-AE2D-73195A5C5E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8" y="992"/>
              <a:ext cx="4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30" name="Oval 24">
              <a:extLst>
                <a:ext uri="{FF2B5EF4-FFF2-40B4-BE49-F238E27FC236}">
                  <a16:creationId xmlns:a16="http://schemas.microsoft.com/office/drawing/2014/main" id="{56FED717-7B1E-F446-8111-1A8A0C8755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" y="904"/>
              <a:ext cx="240" cy="24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9231" name="Line 25">
              <a:extLst>
                <a:ext uri="{FF2B5EF4-FFF2-40B4-BE49-F238E27FC236}">
                  <a16:creationId xmlns:a16="http://schemas.microsoft.com/office/drawing/2014/main" id="{83C28113-4DE7-9B41-8D2A-5EC7E84113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1032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32" name="Line 26">
              <a:extLst>
                <a:ext uri="{FF2B5EF4-FFF2-40B4-BE49-F238E27FC236}">
                  <a16:creationId xmlns:a16="http://schemas.microsoft.com/office/drawing/2014/main" id="{C8B69765-8B37-4D40-8DB4-926D591E1F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4" y="1032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33" name="Line 27">
              <a:extLst>
                <a:ext uri="{FF2B5EF4-FFF2-40B4-BE49-F238E27FC236}">
                  <a16:creationId xmlns:a16="http://schemas.microsoft.com/office/drawing/2014/main" id="{3FCF127B-59A4-D844-8265-67EE8A5A83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6" y="992"/>
              <a:ext cx="0" cy="4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34" name="Line 28">
              <a:extLst>
                <a:ext uri="{FF2B5EF4-FFF2-40B4-BE49-F238E27FC236}">
                  <a16:creationId xmlns:a16="http://schemas.microsoft.com/office/drawing/2014/main" id="{84016ADE-D49C-9344-8919-6472509D13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88" y="1488"/>
              <a:ext cx="19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35" name="Line 29">
              <a:extLst>
                <a:ext uri="{FF2B5EF4-FFF2-40B4-BE49-F238E27FC236}">
                  <a16:creationId xmlns:a16="http://schemas.microsoft.com/office/drawing/2014/main" id="{73989218-A991-5E41-BFA1-5E1F8EC77B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8" y="1152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36" name="Text Box 30">
              <a:extLst>
                <a:ext uri="{FF2B5EF4-FFF2-40B4-BE49-F238E27FC236}">
                  <a16:creationId xmlns:a16="http://schemas.microsoft.com/office/drawing/2014/main" id="{0E0EAF0E-1C9D-874B-B888-DED292216F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4" y="794"/>
              <a:ext cx="209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algn="ctr" defTabSz="152400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 defTabSz="152400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 defTabSz="152400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 defTabSz="152400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 defTabSz="152400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defTabSz="152400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defTabSz="152400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defTabSz="152400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defTabSz="152400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/>
                <a:t>+</a:t>
              </a:r>
              <a:endParaRPr lang="en-GB" altLang="it-IT"/>
            </a:p>
          </p:txBody>
        </p:sp>
        <p:sp>
          <p:nvSpPr>
            <p:cNvPr id="9237" name="Text Box 31">
              <a:extLst>
                <a:ext uri="{FF2B5EF4-FFF2-40B4-BE49-F238E27FC236}">
                  <a16:creationId xmlns:a16="http://schemas.microsoft.com/office/drawing/2014/main" id="{485C4ECE-E586-BD49-AB08-658A4C1E5B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0" y="1082"/>
              <a:ext cx="169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79400" indent="-279400" algn="ctr" defTabSz="152400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 defTabSz="152400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 defTabSz="152400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 defTabSz="152400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 defTabSz="152400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defTabSz="152400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defTabSz="152400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defTabSz="152400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defTabSz="152400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it-IT"/>
                <a:t>-</a:t>
              </a:r>
              <a:endParaRPr lang="en-GB" altLang="it-IT"/>
            </a:p>
          </p:txBody>
        </p:sp>
      </p:grpSp>
      <p:graphicFrame>
        <p:nvGraphicFramePr>
          <p:cNvPr id="9227" name="Object 32">
            <a:extLst>
              <a:ext uri="{FF2B5EF4-FFF2-40B4-BE49-F238E27FC236}">
                <a16:creationId xmlns:a16="http://schemas.microsoft.com/office/drawing/2014/main" id="{967D56C3-F49C-0549-A3EE-C598C91E3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117359"/>
              </p:ext>
            </p:extLst>
          </p:nvPr>
        </p:nvGraphicFramePr>
        <p:xfrm>
          <a:off x="4853519" y="2394808"/>
          <a:ext cx="382587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" name="Equation" r:id="rId11" imgW="40665400" imgH="9652000" progId="Equation.DSMT4">
                  <p:embed/>
                </p:oleObj>
              </mc:Choice>
              <mc:Fallback>
                <p:oleObj name="Equation" r:id="rId11" imgW="40665400" imgH="9652000" progId="Equation.DSMT4">
                  <p:embed/>
                  <p:pic>
                    <p:nvPicPr>
                      <p:cNvPr id="9227" name="Object 32">
                        <a:extLst>
                          <a:ext uri="{FF2B5EF4-FFF2-40B4-BE49-F238E27FC236}">
                            <a16:creationId xmlns:a16="http://schemas.microsoft.com/office/drawing/2014/main" id="{967D56C3-F49C-0549-A3EE-C598C91E3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519" y="2394808"/>
                        <a:ext cx="382587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8B858C19-42E8-6048-ADE4-B87A00567AA0}"/>
                  </a:ext>
                </a:extLst>
              </p14:cNvPr>
              <p14:cNvContentPartPr/>
              <p14:nvPr/>
            </p14:nvContentPartPr>
            <p14:xfrm>
              <a:off x="2972880" y="1697400"/>
              <a:ext cx="8613000" cy="452916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8B858C19-42E8-6048-ADE4-B87A00567AA0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963520" y="1688040"/>
                <a:ext cx="8631720" cy="454788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CasellaDiTesto 2">
            <a:extLst>
              <a:ext uri="{FF2B5EF4-FFF2-40B4-BE49-F238E27FC236}">
                <a16:creationId xmlns:a16="http://schemas.microsoft.com/office/drawing/2014/main" id="{4AD648E2-911F-2744-8C12-A10B199FB129}"/>
              </a:ext>
            </a:extLst>
          </p:cNvPr>
          <p:cNvSpPr txBox="1"/>
          <p:nvPr/>
        </p:nvSpPr>
        <p:spPr>
          <a:xfrm>
            <a:off x="7561572" y="3454354"/>
            <a:ext cx="13021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err="1">
                <a:solidFill>
                  <a:srgbClr val="FF0000"/>
                </a:solidFill>
              </a:rPr>
              <a:t>soluzione</a:t>
            </a:r>
            <a:r>
              <a:rPr lang="en-GB" dirty="0">
                <a:solidFill>
                  <a:srgbClr val="FF0000"/>
                </a:solidFill>
              </a:rPr>
              <a:t> </a:t>
            </a:r>
            <a:r>
              <a:rPr lang="en-GB" dirty="0" err="1">
                <a:solidFill>
                  <a:srgbClr val="FF0000"/>
                </a:solidFill>
              </a:rPr>
              <a:t>analitica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E46FBF01-091F-2B4A-92FE-631D1C463E4B}"/>
              </a:ext>
            </a:extLst>
          </p:cNvPr>
          <p:cNvSpPr txBox="1"/>
          <p:nvPr/>
        </p:nvSpPr>
        <p:spPr>
          <a:xfrm>
            <a:off x="9556626" y="5644014"/>
            <a:ext cx="16101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err="1">
                <a:solidFill>
                  <a:srgbClr val="FF0000"/>
                </a:solidFill>
              </a:rPr>
              <a:t>escludendo</a:t>
            </a:r>
            <a:r>
              <a:rPr lang="en-GB" dirty="0">
                <a:solidFill>
                  <a:srgbClr val="FF0000"/>
                </a:solidFill>
              </a:rPr>
              <a:t> k&lt;0</a:t>
            </a:r>
          </a:p>
        </p:txBody>
      </p:sp>
    </p:spTree>
    <p:extLst>
      <p:ext uri="{BB962C8B-B14F-4D97-AF65-F5344CB8AC3E}">
        <p14:creationId xmlns:p14="http://schemas.microsoft.com/office/powerpoint/2010/main" val="5945478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>
            <a:extLst>
              <a:ext uri="{FF2B5EF4-FFF2-40B4-BE49-F238E27FC236}">
                <a16:creationId xmlns:a16="http://schemas.microsoft.com/office/drawing/2014/main" id="{BEBE08E1-D6EE-414F-8A06-ABCF1FE8F1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Rapidità di convergenza</a:t>
            </a:r>
          </a:p>
        </p:txBody>
      </p:sp>
      <p:sp>
        <p:nvSpPr>
          <p:cNvPr id="10242" name="Text Box 3">
            <a:extLst>
              <a:ext uri="{FF2B5EF4-FFF2-40B4-BE49-F238E27FC236}">
                <a16:creationId xmlns:a16="http://schemas.microsoft.com/office/drawing/2014/main" id="{BF1F7B57-F427-6D4D-ADEE-195E76ED5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8005" y="4084196"/>
            <a:ext cx="5410200" cy="2157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1905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1905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1905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1905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1905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905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905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905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905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it-IT" altLang="it-IT">
                <a:solidFill>
                  <a:schemeClr val="accent1"/>
                </a:solidFill>
              </a:rPr>
              <a:t>Nessuna variazione di segno, quindi le radici hanno parte reale minore di –1 !!!</a:t>
            </a:r>
          </a:p>
          <a:p>
            <a:pPr algn="l">
              <a:spcBef>
                <a:spcPct val="50000"/>
              </a:spcBef>
            </a:pPr>
            <a:endParaRPr lang="it-IT" altLang="it-IT">
              <a:solidFill>
                <a:schemeClr val="accent1"/>
              </a:solidFill>
            </a:endParaRPr>
          </a:p>
          <a:p>
            <a:pPr algn="l">
              <a:spcBef>
                <a:spcPct val="50000"/>
              </a:spcBef>
            </a:pPr>
            <a:r>
              <a:rPr lang="it-IT" altLang="it-IT">
                <a:solidFill>
                  <a:schemeClr val="accent2"/>
                </a:solidFill>
              </a:rPr>
              <a:t>Questo implica che il sistema si stabilizza esponenzialmente a zero con un andamento più rapido di </a:t>
            </a:r>
            <a:r>
              <a:rPr lang="it-IT" altLang="it-IT" sz="2400"/>
              <a:t>e</a:t>
            </a:r>
            <a:r>
              <a:rPr lang="it-IT" altLang="it-IT" sz="2400" baseline="30000"/>
              <a:t>-t</a:t>
            </a:r>
          </a:p>
        </p:txBody>
      </p:sp>
      <p:graphicFrame>
        <p:nvGraphicFramePr>
          <p:cNvPr id="10243" name="Object 4">
            <a:extLst>
              <a:ext uri="{FF2B5EF4-FFF2-40B4-BE49-F238E27FC236}">
                <a16:creationId xmlns:a16="http://schemas.microsoft.com/office/drawing/2014/main" id="{7A07B1E5-0F82-5744-A9D7-D617D03636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528138"/>
              </p:ext>
            </p:extLst>
          </p:nvPr>
        </p:nvGraphicFramePr>
        <p:xfrm>
          <a:off x="3213544" y="1201295"/>
          <a:ext cx="5330825" cy="217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Equation" r:id="rId3" imgW="52959000" imgH="21653500" progId="Equation.DSMT4">
                  <p:embed/>
                </p:oleObj>
              </mc:Choice>
              <mc:Fallback>
                <p:oleObj name="Equation" r:id="rId3" imgW="52959000" imgH="21653500" progId="Equation.DSMT4">
                  <p:embed/>
                  <p:pic>
                    <p:nvPicPr>
                      <p:cNvPr id="10243" name="Object 4">
                        <a:extLst>
                          <a:ext uri="{FF2B5EF4-FFF2-40B4-BE49-F238E27FC236}">
                            <a16:creationId xmlns:a16="http://schemas.microsoft.com/office/drawing/2014/main" id="{7A07B1E5-0F82-5744-A9D7-D617D03636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544" y="1201295"/>
                        <a:ext cx="5330825" cy="217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4" name="Group 14">
            <a:extLst>
              <a:ext uri="{FF2B5EF4-FFF2-40B4-BE49-F238E27FC236}">
                <a16:creationId xmlns:a16="http://schemas.microsoft.com/office/drawing/2014/main" id="{323300DD-A21A-734B-8B19-ACCA43D91876}"/>
              </a:ext>
            </a:extLst>
          </p:cNvPr>
          <p:cNvGrpSpPr>
            <a:grpSpLocks/>
          </p:cNvGrpSpPr>
          <p:nvPr/>
        </p:nvGrpSpPr>
        <p:grpSpPr bwMode="auto">
          <a:xfrm>
            <a:off x="551305" y="2318895"/>
            <a:ext cx="1854200" cy="2971800"/>
            <a:chOff x="648" y="2040"/>
            <a:chExt cx="1168" cy="1872"/>
          </a:xfrm>
        </p:grpSpPr>
        <p:sp>
          <p:nvSpPr>
            <p:cNvPr id="10245" name="Rectangle 6">
              <a:extLst>
                <a:ext uri="{FF2B5EF4-FFF2-40B4-BE49-F238E27FC236}">
                  <a16:creationId xmlns:a16="http://schemas.microsoft.com/office/drawing/2014/main" id="{B2EE46B6-F65B-1D46-B2F3-185093C599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" y="2040"/>
              <a:ext cx="1168" cy="1872"/>
            </a:xfrm>
            <a:prstGeom prst="rect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GB" altLang="it-IT"/>
            </a:p>
          </p:txBody>
        </p:sp>
        <p:graphicFrame>
          <p:nvGraphicFramePr>
            <p:cNvPr id="10246" name="Object 7">
              <a:extLst>
                <a:ext uri="{FF2B5EF4-FFF2-40B4-BE49-F238E27FC236}">
                  <a16:creationId xmlns:a16="http://schemas.microsoft.com/office/drawing/2014/main" id="{F3DBEFD2-E09E-254F-8260-8B253435F5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9" y="2088"/>
            <a:ext cx="898" cy="1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84" name="Equation" r:id="rId5" imgW="13462000" imgH="25158700" progId="Equation.DSMT4">
                    <p:embed/>
                  </p:oleObj>
                </mc:Choice>
                <mc:Fallback>
                  <p:oleObj name="Equation" r:id="rId5" imgW="13462000" imgH="25158700" progId="Equation.DSMT4">
                    <p:embed/>
                    <p:pic>
                      <p:nvPicPr>
                        <p:cNvPr id="10246" name="Object 7">
                          <a:extLst>
                            <a:ext uri="{FF2B5EF4-FFF2-40B4-BE49-F238E27FC236}">
                              <a16:creationId xmlns:a16="http://schemas.microsoft.com/office/drawing/2014/main" id="{F3DBEFD2-E09E-254F-8260-8B253435F5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" y="2088"/>
                          <a:ext cx="898" cy="1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7" name="Line 8">
              <a:extLst>
                <a:ext uri="{FF2B5EF4-FFF2-40B4-BE49-F238E27FC236}">
                  <a16:creationId xmlns:a16="http://schemas.microsoft.com/office/drawing/2014/main" id="{C9CB4AF9-738E-3945-A3F1-D1F2589C15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088"/>
              <a:ext cx="0" cy="1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35419799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>
            <a:extLst>
              <a:ext uri="{FF2B5EF4-FFF2-40B4-BE49-F238E27FC236}">
                <a16:creationId xmlns:a16="http://schemas.microsoft.com/office/drawing/2014/main" id="{1D4E73A9-B8AF-D64D-8712-D74B8634D6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Casi particolari</a:t>
            </a:r>
          </a:p>
        </p:txBody>
      </p:sp>
      <p:sp>
        <p:nvSpPr>
          <p:cNvPr id="11266" name="Text Box 3">
            <a:extLst>
              <a:ext uri="{FF2B5EF4-FFF2-40B4-BE49-F238E27FC236}">
                <a16:creationId xmlns:a16="http://schemas.microsoft.com/office/drawing/2014/main" id="{C84E66A3-F5F9-994B-AEF0-01288E189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796" y="1126761"/>
            <a:ext cx="5016500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9400" indent="-2794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it-IT" altLang="it-IT">
                <a:solidFill>
                  <a:schemeClr val="accent1"/>
                </a:solidFill>
              </a:rPr>
              <a:t>    Elemento nullo nella prima colonna</a:t>
            </a:r>
          </a:p>
        </p:txBody>
      </p:sp>
      <p:sp>
        <p:nvSpPr>
          <p:cNvPr id="11267" name="Text Box 6">
            <a:extLst>
              <a:ext uri="{FF2B5EF4-FFF2-40B4-BE49-F238E27FC236}">
                <a16:creationId xmlns:a16="http://schemas.microsoft.com/office/drawing/2014/main" id="{1096A6D7-8277-474C-A8A0-A9C7B0D80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4096" y="2028461"/>
            <a:ext cx="4787900" cy="167798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9400" indent="-2794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  <a:buFontTx/>
              <a:buChar char="•"/>
            </a:pPr>
            <a:r>
              <a:rPr lang="it-IT" altLang="it-IT">
                <a:sym typeface="Symbol" pitchFamily="2" charset="2"/>
              </a:rPr>
              <a:t>Sostituiamo lo 0 con 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it-IT" altLang="it-IT">
                <a:sym typeface="Symbol" pitchFamily="2" charset="2"/>
              </a:rPr>
              <a:t>È equivalente a dare una piccola perturbazione ai coefficienti del polinomio ovvero alle radici dell’equazione polinomiale</a:t>
            </a:r>
          </a:p>
        </p:txBody>
      </p:sp>
      <p:graphicFrame>
        <p:nvGraphicFramePr>
          <p:cNvPr id="11268" name="Object 22">
            <a:extLst>
              <a:ext uri="{FF2B5EF4-FFF2-40B4-BE49-F238E27FC236}">
                <a16:creationId xmlns:a16="http://schemas.microsoft.com/office/drawing/2014/main" id="{7BE803AC-6CB0-304C-98F5-5E7B773B6B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238723"/>
              </p:ext>
            </p:extLst>
          </p:nvPr>
        </p:nvGraphicFramePr>
        <p:xfrm>
          <a:off x="5288196" y="1114061"/>
          <a:ext cx="2514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MathType Equation" r:id="rId3" imgW="57924700" imgH="7607300" progId="Equation">
                  <p:embed/>
                </p:oleObj>
              </mc:Choice>
              <mc:Fallback>
                <p:oleObj name="MathType Equation" r:id="rId3" imgW="57924700" imgH="7607300" progId="Equation">
                  <p:embed/>
                  <p:pic>
                    <p:nvPicPr>
                      <p:cNvPr id="11268" name="Object 22">
                        <a:extLst>
                          <a:ext uri="{FF2B5EF4-FFF2-40B4-BE49-F238E27FC236}">
                            <a16:creationId xmlns:a16="http://schemas.microsoft.com/office/drawing/2014/main" id="{7BE803AC-6CB0-304C-98F5-5E7B773B6B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8196" y="1114061"/>
                        <a:ext cx="2514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9" name="Group 29">
            <a:extLst>
              <a:ext uri="{FF2B5EF4-FFF2-40B4-BE49-F238E27FC236}">
                <a16:creationId xmlns:a16="http://schemas.microsoft.com/office/drawing/2014/main" id="{BBD77C05-1057-C443-8664-D3C86F25A173}"/>
              </a:ext>
            </a:extLst>
          </p:cNvPr>
          <p:cNvGrpSpPr>
            <a:grpSpLocks/>
          </p:cNvGrpSpPr>
          <p:nvPr/>
        </p:nvGrpSpPr>
        <p:grpSpPr bwMode="auto">
          <a:xfrm>
            <a:off x="779696" y="1787161"/>
            <a:ext cx="2298700" cy="2857500"/>
            <a:chOff x="272" y="1104"/>
            <a:chExt cx="1448" cy="1800"/>
          </a:xfrm>
        </p:grpSpPr>
        <p:sp>
          <p:nvSpPr>
            <p:cNvPr id="11272" name="Rectangle 7">
              <a:extLst>
                <a:ext uri="{FF2B5EF4-FFF2-40B4-BE49-F238E27FC236}">
                  <a16:creationId xmlns:a16="http://schemas.microsoft.com/office/drawing/2014/main" id="{1E1CD1D4-ADBB-0742-BA25-29BBA184E2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1104"/>
              <a:ext cx="1448" cy="1800"/>
            </a:xfrm>
            <a:prstGeom prst="rect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lnSpc>
                  <a:spcPct val="93000"/>
                </a:lnSpc>
                <a:spcBef>
                  <a:spcPct val="46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lnSpc>
                  <a:spcPct val="93000"/>
                </a:lnSpc>
                <a:spcBef>
                  <a:spcPct val="46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11273" name="Line 8">
              <a:extLst>
                <a:ext uri="{FF2B5EF4-FFF2-40B4-BE49-F238E27FC236}">
                  <a16:creationId xmlns:a16="http://schemas.microsoft.com/office/drawing/2014/main" id="{F3CF2C57-80AA-2742-84D6-1DE63ACD0A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0" y="1216"/>
              <a:ext cx="0" cy="15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11274" name="Object 28">
              <a:extLst>
                <a:ext uri="{FF2B5EF4-FFF2-40B4-BE49-F238E27FC236}">
                  <a16:creationId xmlns:a16="http://schemas.microsoft.com/office/drawing/2014/main" id="{4345EB48-F294-8048-B334-91D47E8FC2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9" y="1167"/>
            <a:ext cx="1323" cy="1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08" name="Equation" r:id="rId5" imgW="23990300" imgH="30429200" progId="Equation.DSMT4">
                    <p:embed/>
                  </p:oleObj>
                </mc:Choice>
                <mc:Fallback>
                  <p:oleObj name="Equation" r:id="rId5" imgW="23990300" imgH="30429200" progId="Equation.DSMT4">
                    <p:embed/>
                    <p:pic>
                      <p:nvPicPr>
                        <p:cNvPr id="11274" name="Object 28">
                          <a:extLst>
                            <a:ext uri="{FF2B5EF4-FFF2-40B4-BE49-F238E27FC236}">
                              <a16:creationId xmlns:a16="http://schemas.microsoft.com/office/drawing/2014/main" id="{4345EB48-F294-8048-B334-91D47E8FC2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" y="1167"/>
                          <a:ext cx="1323" cy="16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0" name="Text Box 31">
            <a:extLst>
              <a:ext uri="{FF2B5EF4-FFF2-40B4-BE49-F238E27FC236}">
                <a16:creationId xmlns:a16="http://schemas.microsoft.com/office/drawing/2014/main" id="{2AFC216D-D073-D541-BFC5-7D64384D5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3309" y="3974736"/>
            <a:ext cx="2468562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9400" indent="-2794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Symbol" pitchFamily="2" charset="2"/>
              <a:buChar char="e"/>
            </a:pPr>
            <a:r>
              <a:rPr lang="it-IT" altLang="it-IT">
                <a:sym typeface="Wingdings" pitchFamily="2" charset="2"/>
              </a:rPr>
              <a:t></a:t>
            </a:r>
            <a:r>
              <a:rPr lang="it-IT" altLang="it-IT">
                <a:sym typeface="Symbol" pitchFamily="2" charset="2"/>
              </a:rPr>
              <a:t> 0</a:t>
            </a:r>
            <a:r>
              <a:rPr lang="it-IT" altLang="it-IT" sz="2400" baseline="30000">
                <a:sym typeface="Symbol" pitchFamily="2" charset="2"/>
              </a:rPr>
              <a:t>+</a:t>
            </a:r>
            <a:r>
              <a:rPr lang="it-IT" altLang="it-IT">
                <a:sym typeface="Symbol" pitchFamily="2" charset="2"/>
              </a:rPr>
              <a:t>  2 variazioni</a:t>
            </a:r>
          </a:p>
          <a:p>
            <a:pPr>
              <a:buFont typeface="Symbol" pitchFamily="2" charset="2"/>
              <a:buChar char="e"/>
            </a:pPr>
            <a:r>
              <a:rPr lang="it-IT" altLang="it-IT">
                <a:sym typeface="Wingdings" pitchFamily="2" charset="2"/>
              </a:rPr>
              <a:t></a:t>
            </a:r>
            <a:r>
              <a:rPr lang="it-IT" altLang="it-IT">
                <a:sym typeface="Symbol" pitchFamily="2" charset="2"/>
              </a:rPr>
              <a:t> 0</a:t>
            </a:r>
            <a:r>
              <a:rPr lang="it-IT" altLang="it-IT" sz="2400" baseline="30000">
                <a:sym typeface="Symbol" pitchFamily="2" charset="2"/>
              </a:rPr>
              <a:t>-</a:t>
            </a:r>
            <a:r>
              <a:rPr lang="it-IT" altLang="it-IT">
                <a:sym typeface="Symbol" pitchFamily="2" charset="2"/>
              </a:rPr>
              <a:t>  2 variazioni</a:t>
            </a:r>
            <a:endParaRPr lang="en-GB" altLang="it-IT">
              <a:sym typeface="Symbol" pitchFamily="2" charset="2"/>
            </a:endParaRPr>
          </a:p>
        </p:txBody>
      </p:sp>
      <p:sp>
        <p:nvSpPr>
          <p:cNvPr id="11271" name="Text Box 32">
            <a:extLst>
              <a:ext uri="{FF2B5EF4-FFF2-40B4-BE49-F238E27FC236}">
                <a16:creationId xmlns:a16="http://schemas.microsoft.com/office/drawing/2014/main" id="{97597B72-45B8-EB4E-A869-DE0886A2AE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6796" y="5051062"/>
            <a:ext cx="4787900" cy="1109663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9400" indent="-2794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152400">
              <a:lnSpc>
                <a:spcPct val="93000"/>
              </a:lnSpc>
              <a:spcBef>
                <a:spcPct val="46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152400" eaLnBrk="0" fontAlgn="base" hangingPunct="0">
              <a:lnSpc>
                <a:spcPct val="93000"/>
              </a:lnSpc>
              <a:spcBef>
                <a:spcPct val="46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  <a:buFontTx/>
              <a:buChar char="•"/>
            </a:pPr>
            <a:r>
              <a:rPr lang="it-IT" altLang="it-IT">
                <a:sym typeface="Symbol" pitchFamily="2" charset="2"/>
              </a:rPr>
              <a:t>Comunque, abbiamo 2 variazioni 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it-IT" altLang="it-IT">
                <a:sym typeface="Symbol" pitchFamily="2" charset="2"/>
              </a:rPr>
              <a:t>Ne consegue la presenza di due radici a parte reale positiva</a:t>
            </a:r>
          </a:p>
        </p:txBody>
      </p:sp>
    </p:spTree>
    <p:extLst>
      <p:ext uri="{BB962C8B-B14F-4D97-AF65-F5344CB8AC3E}">
        <p14:creationId xmlns:p14="http://schemas.microsoft.com/office/powerpoint/2010/main" val="693370676"/>
      </p:ext>
    </p:extLst>
  </p:cSld>
  <p:clrMapOvr>
    <a:masterClrMapping/>
  </p:clrMapOvr>
</p:sld>
</file>

<file path=ppt/theme/theme1.xml><?xml version="1.0" encoding="utf-8"?>
<a:theme xmlns:a="http://schemas.openxmlformats.org/drawingml/2006/main" name="uliSpare">
  <a:themeElements>
    <a:clrScheme name="Astro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uliSpare">
      <a:majorFont>
        <a:latin typeface="Copperplate Gothic Light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620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100000"/>
          <a:buFont typeface="Verdana" pitchFamily="34" charset="0"/>
          <a:buChar char="◊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620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100000"/>
          <a:buFont typeface="Verdana" pitchFamily="34" charset="0"/>
          <a:buChar char="◊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uliSpar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liSpar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&amp;SpA</Template>
  <TotalTime>1076</TotalTime>
  <Words>610</Words>
  <Application>Microsoft Macintosh PowerPoint</Application>
  <PresentationFormat>Widescreen</PresentationFormat>
  <Paragraphs>68</Paragraphs>
  <Slides>11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4</vt:i4>
      </vt:variant>
      <vt:variant>
        <vt:lpstr>Titoli diapositive</vt:lpstr>
      </vt:variant>
      <vt:variant>
        <vt:i4>11</vt:i4>
      </vt:variant>
    </vt:vector>
  </HeadingPairs>
  <TitlesOfParts>
    <vt:vector size="21" baseType="lpstr">
      <vt:lpstr>Arial</vt:lpstr>
      <vt:lpstr>Copperplate Gothic Light</vt:lpstr>
      <vt:lpstr>Symbol</vt:lpstr>
      <vt:lpstr>Times New Roman</vt:lpstr>
      <vt:lpstr>Verdana</vt:lpstr>
      <vt:lpstr>uliSpare</vt:lpstr>
      <vt:lpstr>Image</vt:lpstr>
      <vt:lpstr>Equazione</vt:lpstr>
      <vt:lpstr>MathType Equation</vt:lpstr>
      <vt:lpstr>Equation</vt:lpstr>
      <vt:lpstr>Criterio di Routh-Hurwitz (vedi Marro par. 4.2 e 4.10 , vedi Vitelli-Petternella par. III.5)</vt:lpstr>
      <vt:lpstr>Indice</vt:lpstr>
      <vt:lpstr>Nel caso lineare</vt:lpstr>
      <vt:lpstr>Criterio di Routh</vt:lpstr>
      <vt:lpstr>Criterio di Routh</vt:lpstr>
      <vt:lpstr>Esempio numerico</vt:lpstr>
      <vt:lpstr>Esempi simbolici</vt:lpstr>
      <vt:lpstr>Rapidità di convergenza</vt:lpstr>
      <vt:lpstr>Casi particolari</vt:lpstr>
      <vt:lpstr>Casi particolari</vt:lpstr>
      <vt:lpstr>Teorema di Kharitonov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quazioni Differenziali</dc:title>
  <dc:creator>Stefano Panzieri</dc:creator>
  <cp:lastModifiedBy>Stefano Panzieri</cp:lastModifiedBy>
  <cp:revision>123</cp:revision>
  <cp:lastPrinted>1998-03-25T13:12:00Z</cp:lastPrinted>
  <dcterms:created xsi:type="dcterms:W3CDTF">2018-03-12T14:43:51Z</dcterms:created>
  <dcterms:modified xsi:type="dcterms:W3CDTF">2020-04-01T19:44:05Z</dcterms:modified>
</cp:coreProperties>
</file>